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F4D74" w:rsidRPr="00A5006B" w:rsidRDefault="005C5FD2">
      <w:r w:rsidRPr="00A5006B">
        <w:t>Math 4 Honors</w:t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="00B732C8" w:rsidRPr="00A5006B">
        <w:tab/>
      </w:r>
      <w:r w:rsidR="00B732C8" w:rsidRPr="00A5006B">
        <w:tab/>
      </w:r>
      <w:r w:rsidR="00B732C8" w:rsidRPr="00A5006B">
        <w:tab/>
      </w:r>
      <w:r w:rsidR="00B732C8" w:rsidRPr="00A5006B">
        <w:tab/>
      </w:r>
      <w:r w:rsidR="00B732C8" w:rsidRPr="00A5006B">
        <w:tab/>
      </w:r>
      <w:r w:rsidR="00B732C8" w:rsidRPr="00A5006B">
        <w:tab/>
      </w:r>
      <w:r w:rsidR="00B732C8" w:rsidRPr="00A5006B">
        <w:tab/>
      </w:r>
      <w:r w:rsidR="001F4D74" w:rsidRPr="00A5006B">
        <w:t>Name ____________________</w:t>
      </w:r>
      <w:r w:rsidRPr="00A5006B">
        <w:t>_____</w:t>
      </w:r>
      <w:r w:rsidR="001F4D74" w:rsidRPr="00A5006B">
        <w:t>__</w:t>
      </w:r>
    </w:p>
    <w:p w:rsidR="001F4D74" w:rsidRDefault="00332906">
      <w:r>
        <w:t>Lesson 7-2</w:t>
      </w:r>
      <w:r w:rsidR="001F4D74" w:rsidRPr="00A5006B">
        <w:t xml:space="preserve">: </w:t>
      </w:r>
      <w:r w:rsidR="00166C93" w:rsidRPr="00F22B9D">
        <w:rPr>
          <w:i/>
        </w:rPr>
        <w:t xml:space="preserve">Rules for </w:t>
      </w:r>
      <w:r w:rsidR="001A7E7D" w:rsidRPr="00F22B9D">
        <w:rPr>
          <w:i/>
        </w:rPr>
        <w:t>Trigonometric Derivatives</w:t>
      </w:r>
      <w:r w:rsidR="001A7E7D" w:rsidRPr="00A5006B">
        <w:tab/>
      </w:r>
      <w:r w:rsidR="001A7E7D" w:rsidRPr="00A5006B">
        <w:tab/>
      </w:r>
      <w:r w:rsidR="00166C93" w:rsidRPr="00A5006B">
        <w:tab/>
      </w:r>
      <w:r w:rsidR="00B732C8" w:rsidRPr="00A5006B">
        <w:tab/>
      </w:r>
      <w:r w:rsidR="00B732C8" w:rsidRPr="00A5006B">
        <w:tab/>
      </w:r>
      <w:r w:rsidR="00B732C8" w:rsidRPr="00A5006B">
        <w:tab/>
      </w:r>
      <w:r w:rsidR="001F4D74" w:rsidRPr="00A5006B">
        <w:t>Date ______</w:t>
      </w:r>
      <w:r w:rsidR="005C5FD2" w:rsidRPr="00A5006B">
        <w:t>________</w:t>
      </w:r>
      <w:r w:rsidR="001F4D74" w:rsidRPr="00A5006B">
        <w:t>_____________</w:t>
      </w:r>
    </w:p>
    <w:p w:rsidR="00B16BB4" w:rsidRPr="00B16BB4" w:rsidRDefault="00B16BB4">
      <w:pPr>
        <w:rPr>
          <w:sz w:val="8"/>
        </w:rPr>
      </w:pPr>
    </w:p>
    <w:p w:rsidR="00B16BB4" w:rsidRPr="00B16BB4" w:rsidRDefault="00B16BB4">
      <w:pPr>
        <w:rPr>
          <w:b/>
        </w:rPr>
      </w:pPr>
      <w:r w:rsidRPr="00B16BB4">
        <w:rPr>
          <w:b/>
        </w:rPr>
        <w:t>Learning Goal:</w:t>
      </w:r>
    </w:p>
    <w:p w:rsidR="001F4D74" w:rsidRPr="00B16BB4" w:rsidRDefault="001F4D74">
      <w:pPr>
        <w:rPr>
          <w:sz w:val="8"/>
          <w:szCs w:val="16"/>
        </w:rPr>
      </w:pPr>
    </w:p>
    <w:p w:rsidR="00E31705" w:rsidRPr="00DB7385" w:rsidRDefault="00B16BB4" w:rsidP="00DB7385">
      <w:pPr>
        <w:pStyle w:val="ListParagraph"/>
        <w:numPr>
          <w:ilvl w:val="0"/>
          <w:numId w:val="9"/>
        </w:numPr>
        <w:rPr>
          <w:i/>
        </w:rPr>
      </w:pPr>
      <w:r>
        <w:rPr>
          <w:i/>
        </w:rPr>
        <w:t xml:space="preserve">I can </w:t>
      </w:r>
      <w:r w:rsidRPr="00C139F7">
        <w:rPr>
          <w:i/>
        </w:rPr>
        <w:t xml:space="preserve">use </w:t>
      </w:r>
      <w:r w:rsidR="006279CA" w:rsidRPr="00A5006B">
        <w:rPr>
          <w:i/>
        </w:rPr>
        <w:t>the rules for the derivat</w:t>
      </w:r>
      <w:r>
        <w:rPr>
          <w:i/>
        </w:rPr>
        <w:t>ives of trigonometric functions.</w:t>
      </w:r>
    </w:p>
    <w:p w:rsidR="00E31705" w:rsidRDefault="00E31705"/>
    <w:p w:rsidR="00DB7385" w:rsidRDefault="00C73A12">
      <w:r w:rsidRPr="00A5006B">
        <w:rPr>
          <w:b/>
        </w:rPr>
        <w:t>DAY 1:</w:t>
      </w:r>
      <w:r w:rsidR="00EF2D7F">
        <w:rPr>
          <w:b/>
        </w:rPr>
        <w:t xml:space="preserve">  </w:t>
      </w:r>
      <w:r w:rsidR="00EF2D7F" w:rsidRPr="00EF2D7F">
        <w:t>Lesson 7-1 introduced you to many more rules for finding the derivatives of additional functions.  Now you’re probably saying to yourself, “What are the rules for the trigonometric functions?”</w:t>
      </w:r>
    </w:p>
    <w:p w:rsidR="00EF2D7F" w:rsidRPr="00DB7385" w:rsidRDefault="005E7B35">
      <w:pPr>
        <w:rPr>
          <w:b/>
          <w:sz w:val="18"/>
          <w:szCs w:val="32"/>
        </w:r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713" type="#_x0000_t75" style="position:absolute;margin-left:316.5pt;margin-top:7.15pt;width:17.25pt;height:30.75pt;z-index:-251655168;mso-position-horizontal-relative:text;mso-position-vertical-relative:text">
            <v:imagedata r:id="rId6" o:title=""/>
          </v:shape>
          <o:OLEObject Type="Embed" ProgID="Equation.DSMT4" ShapeID="_x0000_s1713" DrawAspect="Content" ObjectID="_1553600655" r:id="rId7"/>
        </w:object>
      </w:r>
      <w:r w:rsidR="00C73A12" w:rsidRPr="00A5006B">
        <w:rPr>
          <w:b/>
          <w:sz w:val="32"/>
          <w:szCs w:val="32"/>
        </w:rPr>
        <w:t xml:space="preserve">  </w:t>
      </w:r>
    </w:p>
    <w:p w:rsidR="006279CA" w:rsidRPr="00EF2D7F" w:rsidRDefault="006279CA" w:rsidP="00EF2D7F">
      <w:pPr>
        <w:pStyle w:val="ListParagraph"/>
        <w:numPr>
          <w:ilvl w:val="0"/>
          <w:numId w:val="11"/>
        </w:numPr>
        <w:rPr>
          <w:b/>
          <w:sz w:val="32"/>
          <w:szCs w:val="32"/>
        </w:rPr>
      </w:pPr>
      <w:r w:rsidRPr="00A5006B">
        <w:t xml:space="preserve">To </w:t>
      </w:r>
      <w:r w:rsidR="00F841A1" w:rsidRPr="00A5006B">
        <w:t xml:space="preserve">begin </w:t>
      </w:r>
      <w:r w:rsidRPr="00A5006B">
        <w:t>answer</w:t>
      </w:r>
      <w:r w:rsidR="00F841A1" w:rsidRPr="00A5006B">
        <w:t>ing</w:t>
      </w:r>
      <w:r w:rsidRPr="00A5006B">
        <w:t xml:space="preserve"> the question, you are going to use the        functi</w:t>
      </w:r>
      <w:r w:rsidR="00C73A12" w:rsidRPr="00A5006B">
        <w:t xml:space="preserve">on of your calculator  . . . . </w:t>
      </w:r>
    </w:p>
    <w:p w:rsidR="006279CA" w:rsidRPr="00A5006B" w:rsidRDefault="006279CA">
      <w:pPr>
        <w:rPr>
          <w:sz w:val="16"/>
          <w:szCs w:val="16"/>
        </w:rPr>
      </w:pPr>
    </w:p>
    <w:p w:rsidR="00744F1F" w:rsidRDefault="006279CA" w:rsidP="00790AC3">
      <w:pPr>
        <w:ind w:left="360" w:firstLine="360"/>
        <w:jc w:val="center"/>
      </w:pPr>
      <w:r w:rsidRPr="00A5006B">
        <w:t xml:space="preserve">Make sure your calculator is in </w:t>
      </w:r>
      <w:r w:rsidR="00243F17">
        <w:t>RADIAN</w:t>
      </w:r>
      <w:r w:rsidR="00744F1F">
        <w:t xml:space="preserve"> mode.</w:t>
      </w:r>
    </w:p>
    <w:p w:rsidR="00DB7385" w:rsidRDefault="00DB7385" w:rsidP="00790AC3">
      <w:pPr>
        <w:ind w:left="360" w:firstLine="360"/>
        <w:jc w:val="center"/>
      </w:pPr>
      <w:r>
        <w:t>C</w:t>
      </w:r>
      <w:r w:rsidR="006279CA" w:rsidRPr="00A5006B">
        <w:t>omplete the table below.</w:t>
      </w:r>
      <w:r w:rsidR="00D56C14" w:rsidRPr="00A5006B">
        <w:t xml:space="preserve">  </w:t>
      </w:r>
      <w:r w:rsidR="00D56C14" w:rsidRPr="00A5006B">
        <w:rPr>
          <w:i/>
        </w:rPr>
        <w:t>Round to the nearest 1000</w:t>
      </w:r>
      <w:r w:rsidR="00D56C14" w:rsidRPr="00A5006B">
        <w:rPr>
          <w:i/>
          <w:vertAlign w:val="superscript"/>
        </w:rPr>
        <w:t>th</w:t>
      </w:r>
      <w:r w:rsidR="00D56C14" w:rsidRPr="00A5006B">
        <w:rPr>
          <w:i/>
        </w:rPr>
        <w:t>.</w:t>
      </w:r>
    </w:p>
    <w:p w:rsidR="00744F1F" w:rsidRDefault="00790AC3" w:rsidP="00744F1F">
      <w:pPr>
        <w:ind w:left="360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35703097" wp14:editId="2C04ECF2">
            <wp:simplePos x="0" y="0"/>
            <wp:positionH relativeFrom="column">
              <wp:posOffset>95250</wp:posOffset>
            </wp:positionH>
            <wp:positionV relativeFrom="paragraph">
              <wp:posOffset>21012</wp:posOffset>
            </wp:positionV>
            <wp:extent cx="6441848" cy="90487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41848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279CA" w:rsidRPr="00A5006B">
        <w:t xml:space="preserve"> </w:t>
      </w:r>
    </w:p>
    <w:p w:rsidR="006279CA" w:rsidRPr="00744F1F" w:rsidRDefault="006279CA" w:rsidP="00744F1F">
      <w:pPr>
        <w:ind w:left="360"/>
        <w:rPr>
          <w:sz w:val="2"/>
        </w:rPr>
      </w:pPr>
      <w:r w:rsidRPr="00A5006B">
        <w:t xml:space="preserve"> </w:t>
      </w:r>
    </w:p>
    <w:p w:rsidR="006279CA" w:rsidRPr="00A5006B" w:rsidRDefault="006279CA" w:rsidP="00961D79"/>
    <w:p w:rsidR="006279CA" w:rsidRPr="00A5006B" w:rsidRDefault="006279CA" w:rsidP="00961D79"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  <w:t xml:space="preserve"> </w:t>
      </w:r>
    </w:p>
    <w:p w:rsidR="00243F17" w:rsidRDefault="00243F17" w:rsidP="00961D79"/>
    <w:p w:rsidR="00744F1F" w:rsidRDefault="00744F1F" w:rsidP="00961D79"/>
    <w:p w:rsidR="00744F1F" w:rsidRDefault="00744F1F" w:rsidP="00790AC3">
      <w:pPr>
        <w:jc w:val="center"/>
      </w:pPr>
      <w:r>
        <w:t>Now</w:t>
      </w:r>
      <w:r w:rsidR="00EA2DFE" w:rsidRPr="00A5006B">
        <w:t xml:space="preserve"> make a scatterplot.  Does the curve look familiar?</w:t>
      </w:r>
    </w:p>
    <w:p w:rsidR="001A7E7D" w:rsidRPr="00744F1F" w:rsidRDefault="00EA2DFE" w:rsidP="00790AC3">
      <w:pPr>
        <w:jc w:val="center"/>
      </w:pPr>
      <w:r w:rsidRPr="00A5006B">
        <w:t>What equation fits the scatterplot?</w:t>
      </w:r>
    </w:p>
    <w:p w:rsidR="002B03DE" w:rsidRPr="00744F1F" w:rsidRDefault="002B03DE" w:rsidP="00EA2DFE">
      <w:pPr>
        <w:ind w:left="2325"/>
        <w:rPr>
          <w:sz w:val="16"/>
        </w:rPr>
      </w:pPr>
    </w:p>
    <w:p w:rsidR="00EA2DFE" w:rsidRPr="00A5006B" w:rsidRDefault="00EA2DFE" w:rsidP="00790AC3">
      <w:pPr>
        <w:jc w:val="center"/>
      </w:pPr>
      <w:r w:rsidRPr="00A5006B">
        <w:t xml:space="preserve">Complete the following:  </w:t>
      </w:r>
      <w:r w:rsidRPr="00790AC3">
        <w:rPr>
          <w:sz w:val="28"/>
          <w:highlight w:val="yellow"/>
        </w:rPr>
        <w:t xml:space="preserve">If </w:t>
      </w:r>
      <w:r w:rsidR="0004273B" w:rsidRPr="00790AC3">
        <w:rPr>
          <w:position w:val="-10"/>
          <w:sz w:val="28"/>
          <w:highlight w:val="yellow"/>
        </w:rPr>
        <w:object w:dxaOrig="900" w:dyaOrig="320">
          <v:shape id="_x0000_i1026" type="#_x0000_t75" style="width:47.25pt;height:16.5pt" o:ole="">
            <v:imagedata r:id="rId9" o:title=""/>
          </v:shape>
          <o:OLEObject Type="Embed" ProgID="Equation.DSMT4" ShapeID="_x0000_i1026" DrawAspect="Content" ObjectID="_1553600601" r:id="rId10"/>
        </w:object>
      </w:r>
      <w:r w:rsidRPr="00790AC3">
        <w:rPr>
          <w:sz w:val="28"/>
          <w:highlight w:val="yellow"/>
        </w:rPr>
        <w:t xml:space="preserve">, then </w:t>
      </w:r>
      <w:r w:rsidRPr="00790AC3">
        <w:rPr>
          <w:position w:val="-10"/>
          <w:sz w:val="28"/>
          <w:highlight w:val="yellow"/>
        </w:rPr>
        <w:object w:dxaOrig="480" w:dyaOrig="320">
          <v:shape id="_x0000_i1027" type="#_x0000_t75" style="width:24pt;height:15.75pt" o:ole="">
            <v:imagedata r:id="rId11" o:title=""/>
          </v:shape>
          <o:OLEObject Type="Embed" ProgID="Equation.DSMT4" ShapeID="_x0000_i1027" DrawAspect="Content" ObjectID="_1553600602" r:id="rId12"/>
        </w:object>
      </w:r>
      <w:r w:rsidRPr="00790AC3">
        <w:rPr>
          <w:sz w:val="28"/>
          <w:highlight w:val="yellow"/>
        </w:rPr>
        <w:t>_________________.</w:t>
      </w:r>
    </w:p>
    <w:p w:rsidR="00744F1F" w:rsidRPr="00A5006B" w:rsidRDefault="00744F1F" w:rsidP="00961D79">
      <w:pPr>
        <w:rPr>
          <w:b/>
          <w:i/>
          <w:sz w:val="16"/>
          <w:szCs w:val="16"/>
        </w:rPr>
      </w:pPr>
    </w:p>
    <w:p w:rsidR="00940E17" w:rsidRPr="00854C90" w:rsidRDefault="005E7B35" w:rsidP="005E7B35">
      <w:pPr>
        <w:jc w:val="center"/>
        <w:rPr>
          <w:i/>
        </w:rPr>
      </w:pPr>
      <w:bookmarkStart w:id="0" w:name="_GoBack"/>
      <w:r>
        <w:t>Now r</w:t>
      </w:r>
      <w:r w:rsidR="00940E17" w:rsidRPr="00A5006B">
        <w:t>epeat the process above</w:t>
      </w:r>
      <w:r>
        <w:t xml:space="preserve"> to find the derivative of the cosine function</w:t>
      </w:r>
      <w:r w:rsidR="00940E17" w:rsidRPr="00A5006B">
        <w:t>.</w:t>
      </w:r>
      <w:r w:rsidR="00854C90">
        <w:t xml:space="preserve">  </w:t>
      </w:r>
      <w:r w:rsidR="00854C90">
        <w:rPr>
          <w:i/>
        </w:rPr>
        <w:t>Be careful….</w:t>
      </w:r>
      <w:bookmarkEnd w:id="0"/>
    </w:p>
    <w:p w:rsidR="001A7E7D" w:rsidRDefault="00790AC3" w:rsidP="00961D79">
      <w:pPr>
        <w:rPr>
          <w:b/>
          <w:i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35484729" wp14:editId="30DEC517">
            <wp:simplePos x="0" y="0"/>
            <wp:positionH relativeFrom="column">
              <wp:posOffset>95250</wp:posOffset>
            </wp:positionH>
            <wp:positionV relativeFrom="paragraph">
              <wp:posOffset>11430</wp:posOffset>
            </wp:positionV>
            <wp:extent cx="6441848" cy="90487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41848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90AC3" w:rsidRDefault="00790AC3" w:rsidP="00961D79">
      <w:pPr>
        <w:rPr>
          <w:b/>
          <w:i/>
        </w:rPr>
      </w:pPr>
    </w:p>
    <w:p w:rsidR="00790AC3" w:rsidRPr="00A5006B" w:rsidRDefault="00790AC3" w:rsidP="00961D79">
      <w:pPr>
        <w:rPr>
          <w:b/>
          <w:i/>
        </w:rPr>
      </w:pPr>
    </w:p>
    <w:p w:rsidR="001A7E7D" w:rsidRPr="00A5006B" w:rsidRDefault="001A7E7D" w:rsidP="00961D79">
      <w:pPr>
        <w:rPr>
          <w:b/>
          <w:i/>
        </w:rPr>
      </w:pPr>
    </w:p>
    <w:p w:rsidR="001A7E7D" w:rsidRPr="00E87263" w:rsidRDefault="001A7E7D" w:rsidP="00961D79">
      <w:pPr>
        <w:rPr>
          <w:b/>
          <w:i/>
          <w:sz w:val="28"/>
          <w:szCs w:val="16"/>
        </w:rPr>
      </w:pPr>
    </w:p>
    <w:p w:rsidR="00E06C62" w:rsidRPr="00A5006B" w:rsidRDefault="00940E17" w:rsidP="00790AC3">
      <w:pPr>
        <w:jc w:val="center"/>
      </w:pPr>
      <w:r w:rsidRPr="00A5006B">
        <w:t xml:space="preserve">Complete the following:  </w:t>
      </w:r>
      <w:r w:rsidRPr="00790AC3">
        <w:rPr>
          <w:sz w:val="28"/>
          <w:highlight w:val="yellow"/>
        </w:rPr>
        <w:t xml:space="preserve">If </w:t>
      </w:r>
      <w:r w:rsidR="0004273B" w:rsidRPr="00790AC3">
        <w:rPr>
          <w:position w:val="-10"/>
          <w:sz w:val="28"/>
          <w:highlight w:val="yellow"/>
        </w:rPr>
        <w:object w:dxaOrig="940" w:dyaOrig="260">
          <v:shape id="_x0000_i1029" type="#_x0000_t75" style="width:51pt;height:13.5pt" o:ole="">
            <v:imagedata r:id="rId13" o:title=""/>
          </v:shape>
          <o:OLEObject Type="Embed" ProgID="Equation.DSMT4" ShapeID="_x0000_i1029" DrawAspect="Content" ObjectID="_1553600603" r:id="rId14"/>
        </w:object>
      </w:r>
      <w:r w:rsidRPr="00790AC3">
        <w:rPr>
          <w:sz w:val="28"/>
          <w:highlight w:val="yellow"/>
        </w:rPr>
        <w:t xml:space="preserve">, then </w:t>
      </w:r>
      <w:r w:rsidRPr="00790AC3">
        <w:rPr>
          <w:position w:val="-10"/>
          <w:sz w:val="28"/>
          <w:highlight w:val="yellow"/>
        </w:rPr>
        <w:object w:dxaOrig="480" w:dyaOrig="320">
          <v:shape id="_x0000_i1030" type="#_x0000_t75" style="width:24pt;height:15.75pt" o:ole="">
            <v:imagedata r:id="rId11" o:title=""/>
          </v:shape>
          <o:OLEObject Type="Embed" ProgID="Equation.DSMT4" ShapeID="_x0000_i1030" DrawAspect="Content" ObjectID="_1553600604" r:id="rId15"/>
        </w:object>
      </w:r>
      <w:r w:rsidRPr="00790AC3">
        <w:rPr>
          <w:sz w:val="28"/>
          <w:highlight w:val="yellow"/>
        </w:rPr>
        <w:t>_________________.</w:t>
      </w:r>
    </w:p>
    <w:p w:rsidR="00E06C62" w:rsidRPr="00A5006B" w:rsidRDefault="00E06C62" w:rsidP="00E06C62">
      <w:pPr>
        <w:rPr>
          <w:sz w:val="16"/>
          <w:szCs w:val="16"/>
        </w:rPr>
      </w:pPr>
    </w:p>
    <w:p w:rsidR="00E06C62" w:rsidRPr="00A5006B" w:rsidRDefault="00E06C62" w:rsidP="00E06C62">
      <w:pPr>
        <w:rPr>
          <w:b/>
          <w:i/>
        </w:rPr>
      </w:pPr>
      <w:r w:rsidRPr="00A5006B">
        <w:rPr>
          <w:b/>
          <w:i/>
        </w:rPr>
        <w:t>Notes:</w:t>
      </w:r>
    </w:p>
    <w:p w:rsidR="00E06C62" w:rsidRPr="00A5006B" w:rsidRDefault="00E06C62" w:rsidP="00961D79">
      <w:pPr>
        <w:rPr>
          <w:b/>
          <w:i/>
        </w:rPr>
      </w:pPr>
    </w:p>
    <w:p w:rsidR="00E06C62" w:rsidRPr="002C396A" w:rsidRDefault="00E06C62" w:rsidP="00961D79">
      <w:pPr>
        <w:rPr>
          <w:b/>
          <w:i/>
          <w:sz w:val="14"/>
        </w:rPr>
      </w:pPr>
    </w:p>
    <w:p w:rsidR="002B03DE" w:rsidRPr="002C396A" w:rsidRDefault="002B03DE" w:rsidP="00961D79">
      <w:pPr>
        <w:rPr>
          <w:b/>
          <w:i/>
          <w:sz w:val="14"/>
        </w:rPr>
      </w:pPr>
    </w:p>
    <w:p w:rsidR="001A7E7D" w:rsidRPr="00A5006B" w:rsidRDefault="001A7E7D" w:rsidP="00961D79">
      <w:pPr>
        <w:rPr>
          <w:b/>
          <w:i/>
        </w:rPr>
      </w:pPr>
    </w:p>
    <w:p w:rsidR="005828C9" w:rsidRPr="00A5006B" w:rsidRDefault="001A7E7D" w:rsidP="00055D7E">
      <w:pPr>
        <w:rPr>
          <w:b/>
          <w:i/>
        </w:rPr>
      </w:pPr>
      <w:r w:rsidRPr="00A5006B">
        <w:rPr>
          <w:b/>
          <w:i/>
        </w:rPr>
        <w:t>Examples:</w:t>
      </w:r>
      <w:r w:rsidR="00055D7E" w:rsidRPr="00A5006B">
        <w:rPr>
          <w:b/>
          <w:i/>
        </w:rPr>
        <w:t xml:space="preserve">  Differentiate the following.</w:t>
      </w:r>
    </w:p>
    <w:p w:rsidR="00055D7E" w:rsidRPr="00744F1F" w:rsidRDefault="00055D7E" w:rsidP="00055D7E">
      <w:pPr>
        <w:rPr>
          <w:b/>
          <w:sz w:val="6"/>
          <w:szCs w:val="16"/>
        </w:rPr>
      </w:pPr>
    </w:p>
    <w:p w:rsidR="00055D7E" w:rsidRPr="00A5006B" w:rsidRDefault="00055D7E" w:rsidP="00055D7E">
      <w:r w:rsidRPr="00A5006B">
        <w:t>1.</w:t>
      </w:r>
      <w:r w:rsidRPr="00A5006B">
        <w:tab/>
      </w:r>
      <w:r w:rsidRPr="00A5006B">
        <w:rPr>
          <w:position w:val="-10"/>
        </w:rPr>
        <w:object w:dxaOrig="1500" w:dyaOrig="320">
          <v:shape id="_x0000_i1031" type="#_x0000_t75" style="width:75pt;height:15.75pt" o:ole="">
            <v:imagedata r:id="rId16" o:title=""/>
          </v:shape>
          <o:OLEObject Type="Embed" ProgID="Equation.DSMT4" ShapeID="_x0000_i1031" DrawAspect="Content" ObjectID="_1553600605" r:id="rId17"/>
        </w:object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  <w:t>2.</w:t>
      </w:r>
      <w:r w:rsidRPr="00A5006B">
        <w:tab/>
      </w:r>
      <w:r w:rsidRPr="00A5006B">
        <w:rPr>
          <w:position w:val="-10"/>
        </w:rPr>
        <w:object w:dxaOrig="2140" w:dyaOrig="360">
          <v:shape id="_x0000_i1032" type="#_x0000_t75" style="width:107.25pt;height:18pt" o:ole="">
            <v:imagedata r:id="rId18" o:title=""/>
          </v:shape>
          <o:OLEObject Type="Embed" ProgID="Equation.DSMT4" ShapeID="_x0000_i1032" DrawAspect="Content" ObjectID="_1553600606" r:id="rId19"/>
        </w:object>
      </w:r>
    </w:p>
    <w:p w:rsidR="005828C9" w:rsidRPr="00A5006B" w:rsidRDefault="005828C9" w:rsidP="00055D7E"/>
    <w:p w:rsidR="00055D7E" w:rsidRPr="00A5006B" w:rsidRDefault="00055D7E" w:rsidP="00055D7E"/>
    <w:p w:rsidR="00055D7E" w:rsidRPr="00A5006B" w:rsidRDefault="00055D7E" w:rsidP="00055D7E"/>
    <w:p w:rsidR="00055D7E" w:rsidRPr="00A5006B" w:rsidRDefault="00055D7E" w:rsidP="00055D7E"/>
    <w:p w:rsidR="00055D7E" w:rsidRPr="00A5006B" w:rsidRDefault="00055D7E" w:rsidP="00055D7E">
      <w:r w:rsidRPr="00A5006B">
        <w:t>3.</w:t>
      </w:r>
      <w:r w:rsidRPr="00A5006B">
        <w:tab/>
      </w:r>
      <w:r w:rsidRPr="00A5006B">
        <w:rPr>
          <w:position w:val="-10"/>
        </w:rPr>
        <w:object w:dxaOrig="1020" w:dyaOrig="360">
          <v:shape id="_x0000_i1033" type="#_x0000_t75" style="width:51pt;height:18pt" o:ole="">
            <v:imagedata r:id="rId20" o:title=""/>
          </v:shape>
          <o:OLEObject Type="Embed" ProgID="Equation.DSMT4" ShapeID="_x0000_i1033" DrawAspect="Content" ObjectID="_1553600607" r:id="rId21"/>
        </w:object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  <w:t>4.</w:t>
      </w:r>
      <w:r w:rsidRPr="00A5006B">
        <w:tab/>
      </w:r>
      <w:r w:rsidRPr="00A5006B">
        <w:rPr>
          <w:position w:val="-10"/>
        </w:rPr>
        <w:object w:dxaOrig="2060" w:dyaOrig="360">
          <v:shape id="_x0000_i1034" type="#_x0000_t75" style="width:102.75pt;height:18pt" o:ole="">
            <v:imagedata r:id="rId22" o:title=""/>
          </v:shape>
          <o:OLEObject Type="Embed" ProgID="Equation.DSMT4" ShapeID="_x0000_i1034" DrawAspect="Content" ObjectID="_1553600608" r:id="rId23"/>
        </w:object>
      </w:r>
    </w:p>
    <w:p w:rsidR="005828C9" w:rsidRPr="00A5006B" w:rsidRDefault="005828C9" w:rsidP="00055D7E"/>
    <w:p w:rsidR="00744F1F" w:rsidRPr="00A5006B" w:rsidRDefault="00744F1F" w:rsidP="00055D7E"/>
    <w:p w:rsidR="00055D7E" w:rsidRPr="00A5006B" w:rsidRDefault="00055D7E" w:rsidP="00055D7E"/>
    <w:p w:rsidR="00055D7E" w:rsidRPr="00A5006B" w:rsidRDefault="00055D7E" w:rsidP="00055D7E"/>
    <w:p w:rsidR="001A7E7D" w:rsidRPr="00A5006B" w:rsidRDefault="00055D7E" w:rsidP="00055D7E">
      <w:r w:rsidRPr="00A5006B">
        <w:t>5.</w:t>
      </w:r>
      <w:r w:rsidRPr="00A5006B">
        <w:tab/>
      </w:r>
      <w:r w:rsidRPr="00A5006B">
        <w:rPr>
          <w:position w:val="-10"/>
        </w:rPr>
        <w:object w:dxaOrig="2220" w:dyaOrig="360">
          <v:shape id="_x0000_i1035" type="#_x0000_t75" style="width:111pt;height:18pt" o:ole="">
            <v:imagedata r:id="rId24" o:title=""/>
          </v:shape>
          <o:OLEObject Type="Embed" ProgID="Equation.DSMT4" ShapeID="_x0000_i1035" DrawAspect="Content" ObjectID="_1553600609" r:id="rId25"/>
        </w:object>
      </w:r>
    </w:p>
    <w:p w:rsidR="00744F1F" w:rsidRDefault="00744F1F" w:rsidP="00055D7E"/>
    <w:p w:rsidR="00834C77" w:rsidRDefault="00834C77" w:rsidP="00055D7E"/>
    <w:p w:rsidR="00E87263" w:rsidRPr="00A5006B" w:rsidRDefault="00E87263" w:rsidP="00055D7E"/>
    <w:p w:rsidR="001A7E7D" w:rsidRPr="00A5006B" w:rsidRDefault="00055D7E" w:rsidP="00961D79"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="001A7E7D" w:rsidRPr="00A5006B">
        <w:t xml:space="preserve">OVER </w:t>
      </w:r>
      <w:r w:rsidR="001A7E7D" w:rsidRPr="00A5006B">
        <w:sym w:font="Wingdings" w:char="F0E0"/>
      </w:r>
    </w:p>
    <w:p w:rsidR="00AA2FF7" w:rsidRPr="00A5006B" w:rsidRDefault="00AA2FF7" w:rsidP="001A7E7D">
      <w:r w:rsidRPr="00A5006B">
        <w:rPr>
          <w:sz w:val="28"/>
          <w:szCs w:val="28"/>
        </w:rPr>
        <w:lastRenderedPageBreak/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t>Page 2</w:t>
      </w:r>
    </w:p>
    <w:p w:rsidR="00547384" w:rsidRPr="00685A05" w:rsidRDefault="00547384" w:rsidP="00547384">
      <w:r w:rsidRPr="00A5006B">
        <w:rPr>
          <w:b/>
        </w:rPr>
        <w:t>DAY 2</w:t>
      </w:r>
    </w:p>
    <w:p w:rsidR="00547384" w:rsidRPr="00A5006B" w:rsidRDefault="00547384" w:rsidP="00C907B7">
      <w:pPr>
        <w:rPr>
          <w:b/>
          <w:i/>
          <w:sz w:val="16"/>
          <w:szCs w:val="16"/>
        </w:rPr>
      </w:pPr>
    </w:p>
    <w:p w:rsidR="00C907B7" w:rsidRPr="00A5006B" w:rsidRDefault="005B2767" w:rsidP="00C907B7">
      <w:r w:rsidRPr="00A5006B">
        <w:t xml:space="preserve">In this section, you are going to derive the derivative rules for tangent, cotangent, secant &amp; cosecant.  </w:t>
      </w:r>
    </w:p>
    <w:p w:rsidR="005B2767" w:rsidRPr="00A5006B" w:rsidRDefault="006117E6" w:rsidP="00C907B7">
      <w:r>
        <w:rPr>
          <w:noProof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-95251</wp:posOffset>
            </wp:positionH>
            <wp:positionV relativeFrom="paragraph">
              <wp:posOffset>138430</wp:posOffset>
            </wp:positionV>
            <wp:extent cx="2314575" cy="2165640"/>
            <wp:effectExtent l="19050" t="0" r="9525" b="0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l="8846" t="15953" r="14231" b="112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165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D413D" w:rsidRPr="00A5006B">
        <w:t>The one for tangent has been done for you.  Use it as a guide to derive the rules for the 3 that remain.</w:t>
      </w:r>
    </w:p>
    <w:p w:rsidR="00C907B7" w:rsidRPr="00A5006B" w:rsidRDefault="00C907B7" w:rsidP="00C907B7">
      <w:pPr>
        <w:rPr>
          <w:b/>
        </w:rPr>
      </w:pPr>
    </w:p>
    <w:p w:rsidR="00C907B7" w:rsidRPr="00A5006B" w:rsidRDefault="00C907B7" w:rsidP="00C907B7">
      <w:pPr>
        <w:rPr>
          <w:b/>
          <w:i/>
        </w:rPr>
      </w:pPr>
    </w:p>
    <w:p w:rsidR="00C907B7" w:rsidRPr="00A5006B" w:rsidRDefault="00C907B7" w:rsidP="00C907B7">
      <w:pPr>
        <w:rPr>
          <w:b/>
          <w:i/>
        </w:rPr>
      </w:pPr>
    </w:p>
    <w:p w:rsidR="00C907B7" w:rsidRPr="00A5006B" w:rsidRDefault="00C907B7" w:rsidP="00C907B7">
      <w:pPr>
        <w:rPr>
          <w:b/>
          <w:i/>
        </w:rPr>
      </w:pPr>
    </w:p>
    <w:p w:rsidR="00C907B7" w:rsidRPr="00A5006B" w:rsidRDefault="00C907B7" w:rsidP="00C907B7">
      <w:pPr>
        <w:rPr>
          <w:b/>
          <w:i/>
        </w:rPr>
      </w:pPr>
    </w:p>
    <w:p w:rsidR="00C907B7" w:rsidRPr="00A5006B" w:rsidRDefault="00C907B7" w:rsidP="00C907B7">
      <w:pPr>
        <w:rPr>
          <w:b/>
          <w:i/>
        </w:rPr>
      </w:pPr>
    </w:p>
    <w:p w:rsidR="00C907B7" w:rsidRPr="00A5006B" w:rsidRDefault="00C907B7" w:rsidP="00C907B7">
      <w:pPr>
        <w:rPr>
          <w:b/>
          <w:i/>
        </w:rPr>
      </w:pPr>
    </w:p>
    <w:p w:rsidR="00C907B7" w:rsidRPr="00A5006B" w:rsidRDefault="00C907B7" w:rsidP="00C907B7">
      <w:pPr>
        <w:rPr>
          <w:b/>
          <w:i/>
        </w:rPr>
      </w:pPr>
    </w:p>
    <w:p w:rsidR="00C907B7" w:rsidRPr="00A5006B" w:rsidRDefault="00C907B7" w:rsidP="00C907B7">
      <w:pPr>
        <w:rPr>
          <w:b/>
          <w:i/>
        </w:rPr>
      </w:pPr>
    </w:p>
    <w:p w:rsidR="00C907B7" w:rsidRPr="00A5006B" w:rsidRDefault="00C907B7" w:rsidP="00C907B7">
      <w:pPr>
        <w:rPr>
          <w:b/>
          <w:i/>
        </w:rPr>
      </w:pPr>
    </w:p>
    <w:p w:rsidR="00C907B7" w:rsidRPr="00A5006B" w:rsidRDefault="00C907B7" w:rsidP="00C907B7">
      <w:pPr>
        <w:rPr>
          <w:b/>
          <w:i/>
        </w:rPr>
      </w:pPr>
    </w:p>
    <w:p w:rsidR="00C907B7" w:rsidRPr="00A5006B" w:rsidRDefault="00C907B7" w:rsidP="00C907B7">
      <w:pPr>
        <w:rPr>
          <w:b/>
          <w:i/>
        </w:rPr>
      </w:pPr>
    </w:p>
    <w:p w:rsidR="005A2921" w:rsidRPr="00A5006B" w:rsidRDefault="005A2921" w:rsidP="00C907B7">
      <w:pPr>
        <w:rPr>
          <w:b/>
          <w:i/>
        </w:rPr>
      </w:pPr>
    </w:p>
    <w:p w:rsidR="005A2921" w:rsidRPr="00A5006B" w:rsidRDefault="005A2921" w:rsidP="00C907B7">
      <w:pPr>
        <w:rPr>
          <w:b/>
          <w:i/>
        </w:rPr>
      </w:pPr>
    </w:p>
    <w:p w:rsidR="00660427" w:rsidRPr="00A5006B" w:rsidRDefault="00660427" w:rsidP="00C907B7">
      <w:pPr>
        <w:rPr>
          <w:b/>
          <w:i/>
        </w:rPr>
      </w:pPr>
    </w:p>
    <w:p w:rsidR="00056D25" w:rsidRPr="00A5006B" w:rsidRDefault="00056D25" w:rsidP="00C907B7">
      <w:pPr>
        <w:rPr>
          <w:b/>
          <w:i/>
        </w:rPr>
      </w:pPr>
    </w:p>
    <w:p w:rsidR="005B471C" w:rsidRPr="00A5006B" w:rsidRDefault="005B471C" w:rsidP="00C907B7">
      <w:pPr>
        <w:rPr>
          <w:b/>
          <w:i/>
        </w:rPr>
      </w:pPr>
    </w:p>
    <w:p w:rsidR="00056D25" w:rsidRPr="00A5006B" w:rsidRDefault="00056D25" w:rsidP="00C907B7">
      <w:pPr>
        <w:rPr>
          <w:b/>
          <w:i/>
        </w:rPr>
      </w:pPr>
    </w:p>
    <w:p w:rsidR="00B53940" w:rsidRPr="00A5006B" w:rsidRDefault="00B53940" w:rsidP="00C907B7">
      <w:pPr>
        <w:rPr>
          <w:b/>
          <w:i/>
        </w:rPr>
      </w:pPr>
    </w:p>
    <w:p w:rsidR="005B471C" w:rsidRPr="00A5006B" w:rsidRDefault="005B471C" w:rsidP="00C907B7">
      <w:pPr>
        <w:rPr>
          <w:b/>
          <w:i/>
        </w:rPr>
      </w:pPr>
    </w:p>
    <w:p w:rsidR="00660427" w:rsidRPr="00A5006B" w:rsidRDefault="00973257" w:rsidP="00C907B7">
      <w:pPr>
        <w:rPr>
          <w:b/>
          <w:i/>
        </w:rPr>
      </w:pPr>
      <w:r w:rsidRPr="00A5006B">
        <w:rPr>
          <w:b/>
          <w:i/>
        </w:rPr>
        <w:t xml:space="preserve">   </w:t>
      </w:r>
    </w:p>
    <w:p w:rsidR="00C907B7" w:rsidRPr="00A5006B" w:rsidRDefault="0004273B" w:rsidP="00C907B7">
      <w:r w:rsidRPr="00A5006B">
        <w:t xml:space="preserve">Summarize the </w:t>
      </w:r>
      <w:r w:rsidR="00C71A25" w:rsidRPr="00A5006B">
        <w:t xml:space="preserve">derivative </w:t>
      </w:r>
      <w:r w:rsidRPr="00A5006B">
        <w:t>formulas in the table below.</w:t>
      </w:r>
    </w:p>
    <w:tbl>
      <w:tblPr>
        <w:tblStyle w:val="TableGrid"/>
        <w:tblW w:w="0" w:type="auto"/>
        <w:tblInd w:w="727" w:type="dxa"/>
        <w:tblLook w:val="04A0" w:firstRow="1" w:lastRow="0" w:firstColumn="1" w:lastColumn="0" w:noHBand="0" w:noVBand="1"/>
      </w:tblPr>
      <w:tblGrid>
        <w:gridCol w:w="3234"/>
        <w:gridCol w:w="3233"/>
        <w:gridCol w:w="3233"/>
      </w:tblGrid>
      <w:tr w:rsidR="0004273B" w:rsidRPr="00A5006B" w:rsidTr="00B53940">
        <w:trPr>
          <w:trHeight w:val="432"/>
        </w:trPr>
        <w:tc>
          <w:tcPr>
            <w:tcW w:w="3240" w:type="dxa"/>
            <w:vAlign w:val="center"/>
          </w:tcPr>
          <w:p w:rsidR="0004273B" w:rsidRPr="00A5006B" w:rsidRDefault="00C71A25" w:rsidP="0004273B">
            <w:pPr>
              <w:jc w:val="center"/>
              <w:rPr>
                <w:b/>
                <w:color w:val="FF0000"/>
              </w:rPr>
            </w:pPr>
            <w:r w:rsidRPr="00A5006B">
              <w:rPr>
                <w:color w:val="FF0000"/>
                <w:position w:val="-10"/>
              </w:rPr>
              <w:object w:dxaOrig="1240" w:dyaOrig="320">
                <v:shape id="_x0000_i1036" type="#_x0000_t75" style="width:62.25pt;height:15.75pt" o:ole="">
                  <v:imagedata r:id="rId27" o:title=""/>
                </v:shape>
                <o:OLEObject Type="Embed" ProgID="Equation.DSMT4" ShapeID="_x0000_i1036" DrawAspect="Content" ObjectID="_1553600610" r:id="rId28"/>
              </w:object>
            </w:r>
          </w:p>
        </w:tc>
        <w:tc>
          <w:tcPr>
            <w:tcW w:w="3240" w:type="dxa"/>
            <w:vAlign w:val="center"/>
          </w:tcPr>
          <w:p w:rsidR="0004273B" w:rsidRPr="00A5006B" w:rsidRDefault="00C71A25" w:rsidP="0004273B">
            <w:pPr>
              <w:jc w:val="center"/>
              <w:rPr>
                <w:b/>
                <w:color w:val="FF0000"/>
              </w:rPr>
            </w:pPr>
            <w:r w:rsidRPr="00A5006B">
              <w:rPr>
                <w:color w:val="FF0000"/>
                <w:position w:val="-10"/>
              </w:rPr>
              <w:object w:dxaOrig="1280" w:dyaOrig="320">
                <v:shape id="_x0000_i1037" type="#_x0000_t75" style="width:63.75pt;height:15.75pt" o:ole="">
                  <v:imagedata r:id="rId29" o:title=""/>
                </v:shape>
                <o:OLEObject Type="Embed" ProgID="Equation.DSMT4" ShapeID="_x0000_i1037" DrawAspect="Content" ObjectID="_1553600611" r:id="rId30"/>
              </w:object>
            </w:r>
          </w:p>
        </w:tc>
        <w:tc>
          <w:tcPr>
            <w:tcW w:w="3240" w:type="dxa"/>
            <w:vAlign w:val="center"/>
          </w:tcPr>
          <w:p w:rsidR="0004273B" w:rsidRPr="00A5006B" w:rsidRDefault="00C71A25" w:rsidP="0004273B">
            <w:pPr>
              <w:jc w:val="center"/>
              <w:rPr>
                <w:b/>
                <w:color w:val="FF0000"/>
              </w:rPr>
            </w:pPr>
            <w:r w:rsidRPr="00A5006B">
              <w:rPr>
                <w:color w:val="FF0000"/>
                <w:position w:val="-10"/>
              </w:rPr>
              <w:object w:dxaOrig="1260" w:dyaOrig="320">
                <v:shape id="_x0000_i1038" type="#_x0000_t75" style="width:63pt;height:15.75pt" o:ole="">
                  <v:imagedata r:id="rId31" o:title=""/>
                </v:shape>
                <o:OLEObject Type="Embed" ProgID="Equation.DSMT4" ShapeID="_x0000_i1038" DrawAspect="Content" ObjectID="_1553600612" r:id="rId32"/>
              </w:object>
            </w:r>
          </w:p>
        </w:tc>
      </w:tr>
      <w:tr w:rsidR="0004273B" w:rsidRPr="00A5006B" w:rsidTr="00B53940">
        <w:trPr>
          <w:trHeight w:val="432"/>
        </w:trPr>
        <w:tc>
          <w:tcPr>
            <w:tcW w:w="3240" w:type="dxa"/>
            <w:vAlign w:val="center"/>
          </w:tcPr>
          <w:p w:rsidR="0004273B" w:rsidRPr="00A5006B" w:rsidRDefault="0004273B" w:rsidP="00C907B7">
            <w:pPr>
              <w:rPr>
                <w:b/>
                <w:color w:val="FF0000"/>
              </w:rPr>
            </w:pPr>
            <w:r w:rsidRPr="00A5006B">
              <w:rPr>
                <w:color w:val="FF0000"/>
                <w:position w:val="-10"/>
              </w:rPr>
              <w:object w:dxaOrig="480" w:dyaOrig="320">
                <v:shape id="_x0000_i1039" type="#_x0000_t75" style="width:24pt;height:15.75pt" o:ole="">
                  <v:imagedata r:id="rId33" o:title=""/>
                </v:shape>
                <o:OLEObject Type="Embed" ProgID="Equation.DSMT4" ShapeID="_x0000_i1039" DrawAspect="Content" ObjectID="_1553600613" r:id="rId34"/>
              </w:object>
            </w:r>
          </w:p>
        </w:tc>
        <w:tc>
          <w:tcPr>
            <w:tcW w:w="3240" w:type="dxa"/>
            <w:vAlign w:val="center"/>
          </w:tcPr>
          <w:p w:rsidR="0004273B" w:rsidRPr="00A5006B" w:rsidRDefault="0004273B" w:rsidP="00C907B7">
            <w:pPr>
              <w:rPr>
                <w:b/>
                <w:color w:val="FF0000"/>
              </w:rPr>
            </w:pPr>
            <w:r w:rsidRPr="00A5006B">
              <w:rPr>
                <w:color w:val="FF0000"/>
                <w:position w:val="-10"/>
              </w:rPr>
              <w:object w:dxaOrig="480" w:dyaOrig="320">
                <v:shape id="_x0000_i1040" type="#_x0000_t75" style="width:24pt;height:15.75pt" o:ole="">
                  <v:imagedata r:id="rId33" o:title=""/>
                </v:shape>
                <o:OLEObject Type="Embed" ProgID="Equation.DSMT4" ShapeID="_x0000_i1040" DrawAspect="Content" ObjectID="_1553600614" r:id="rId35"/>
              </w:object>
            </w:r>
          </w:p>
        </w:tc>
        <w:tc>
          <w:tcPr>
            <w:tcW w:w="3240" w:type="dxa"/>
            <w:vAlign w:val="center"/>
          </w:tcPr>
          <w:p w:rsidR="0004273B" w:rsidRPr="00A5006B" w:rsidRDefault="0004273B" w:rsidP="00C907B7">
            <w:pPr>
              <w:rPr>
                <w:b/>
                <w:color w:val="FF0000"/>
              </w:rPr>
            </w:pPr>
            <w:r w:rsidRPr="00A5006B">
              <w:rPr>
                <w:color w:val="FF0000"/>
                <w:position w:val="-10"/>
              </w:rPr>
              <w:object w:dxaOrig="480" w:dyaOrig="320">
                <v:shape id="_x0000_i1041" type="#_x0000_t75" style="width:24pt;height:15.75pt" o:ole="">
                  <v:imagedata r:id="rId33" o:title=""/>
                </v:shape>
                <o:OLEObject Type="Embed" ProgID="Equation.DSMT4" ShapeID="_x0000_i1041" DrawAspect="Content" ObjectID="_1553600615" r:id="rId36"/>
              </w:object>
            </w:r>
          </w:p>
        </w:tc>
      </w:tr>
      <w:tr w:rsidR="0004273B" w:rsidRPr="00A5006B" w:rsidTr="00B53940">
        <w:trPr>
          <w:trHeight w:val="432"/>
        </w:trPr>
        <w:tc>
          <w:tcPr>
            <w:tcW w:w="3240" w:type="dxa"/>
            <w:vAlign w:val="center"/>
          </w:tcPr>
          <w:p w:rsidR="0004273B" w:rsidRPr="00A5006B" w:rsidRDefault="00C71A25" w:rsidP="0004273B">
            <w:pPr>
              <w:jc w:val="center"/>
              <w:rPr>
                <w:b/>
                <w:color w:val="FF0000"/>
              </w:rPr>
            </w:pPr>
            <w:r w:rsidRPr="00A5006B">
              <w:rPr>
                <w:color w:val="FF0000"/>
                <w:position w:val="-10"/>
              </w:rPr>
              <w:object w:dxaOrig="1260" w:dyaOrig="320">
                <v:shape id="_x0000_i1042" type="#_x0000_t75" style="width:63pt;height:15.75pt" o:ole="">
                  <v:imagedata r:id="rId37" o:title=""/>
                </v:shape>
                <o:OLEObject Type="Embed" ProgID="Equation.DSMT4" ShapeID="_x0000_i1042" DrawAspect="Content" ObjectID="_1553600616" r:id="rId38"/>
              </w:object>
            </w:r>
          </w:p>
        </w:tc>
        <w:tc>
          <w:tcPr>
            <w:tcW w:w="3240" w:type="dxa"/>
            <w:vAlign w:val="center"/>
          </w:tcPr>
          <w:p w:rsidR="0004273B" w:rsidRPr="00A5006B" w:rsidRDefault="00D96969" w:rsidP="0004273B">
            <w:pPr>
              <w:jc w:val="center"/>
              <w:rPr>
                <w:b/>
                <w:color w:val="FF0000"/>
              </w:rPr>
            </w:pPr>
            <w:r w:rsidRPr="00A5006B">
              <w:rPr>
                <w:color w:val="FF0000"/>
                <w:position w:val="-10"/>
              </w:rPr>
              <w:object w:dxaOrig="1260" w:dyaOrig="320">
                <v:shape id="_x0000_i1043" type="#_x0000_t75" style="width:63pt;height:15.75pt" o:ole="">
                  <v:imagedata r:id="rId39" o:title=""/>
                </v:shape>
                <o:OLEObject Type="Embed" ProgID="Equation.DSMT4" ShapeID="_x0000_i1043" DrawAspect="Content" ObjectID="_1553600617" r:id="rId40"/>
              </w:object>
            </w:r>
          </w:p>
        </w:tc>
        <w:tc>
          <w:tcPr>
            <w:tcW w:w="3240" w:type="dxa"/>
            <w:vAlign w:val="center"/>
          </w:tcPr>
          <w:p w:rsidR="0004273B" w:rsidRPr="00A5006B" w:rsidRDefault="00C71A25" w:rsidP="0004273B">
            <w:pPr>
              <w:jc w:val="center"/>
              <w:rPr>
                <w:b/>
                <w:color w:val="FF0000"/>
              </w:rPr>
            </w:pPr>
            <w:r w:rsidRPr="00A5006B">
              <w:rPr>
                <w:color w:val="FF0000"/>
                <w:position w:val="-10"/>
              </w:rPr>
              <w:object w:dxaOrig="1260" w:dyaOrig="320">
                <v:shape id="_x0000_i1044" type="#_x0000_t75" style="width:63pt;height:15.75pt" o:ole="">
                  <v:imagedata r:id="rId41" o:title=""/>
                </v:shape>
                <o:OLEObject Type="Embed" ProgID="Equation.DSMT4" ShapeID="_x0000_i1044" DrawAspect="Content" ObjectID="_1553600618" r:id="rId42"/>
              </w:object>
            </w:r>
          </w:p>
        </w:tc>
      </w:tr>
      <w:tr w:rsidR="0004273B" w:rsidRPr="00A5006B" w:rsidTr="00B53940">
        <w:trPr>
          <w:trHeight w:val="432"/>
        </w:trPr>
        <w:tc>
          <w:tcPr>
            <w:tcW w:w="3240" w:type="dxa"/>
            <w:vAlign w:val="center"/>
          </w:tcPr>
          <w:p w:rsidR="0004273B" w:rsidRPr="00A5006B" w:rsidRDefault="0004273B" w:rsidP="00C907B7">
            <w:pPr>
              <w:rPr>
                <w:b/>
                <w:color w:val="FF0000"/>
              </w:rPr>
            </w:pPr>
            <w:r w:rsidRPr="00A5006B">
              <w:rPr>
                <w:color w:val="FF0000"/>
                <w:position w:val="-10"/>
              </w:rPr>
              <w:object w:dxaOrig="480" w:dyaOrig="320">
                <v:shape id="_x0000_i1045" type="#_x0000_t75" style="width:24pt;height:15.75pt" o:ole="">
                  <v:imagedata r:id="rId33" o:title=""/>
                </v:shape>
                <o:OLEObject Type="Embed" ProgID="Equation.DSMT4" ShapeID="_x0000_i1045" DrawAspect="Content" ObjectID="_1553600619" r:id="rId43"/>
              </w:object>
            </w:r>
          </w:p>
        </w:tc>
        <w:tc>
          <w:tcPr>
            <w:tcW w:w="3240" w:type="dxa"/>
            <w:vAlign w:val="center"/>
          </w:tcPr>
          <w:p w:rsidR="0004273B" w:rsidRPr="00A5006B" w:rsidRDefault="0004273B" w:rsidP="00C907B7">
            <w:pPr>
              <w:rPr>
                <w:b/>
                <w:color w:val="FF0000"/>
              </w:rPr>
            </w:pPr>
            <w:r w:rsidRPr="00A5006B">
              <w:rPr>
                <w:color w:val="FF0000"/>
                <w:position w:val="-10"/>
              </w:rPr>
              <w:object w:dxaOrig="480" w:dyaOrig="320">
                <v:shape id="_x0000_i1046" type="#_x0000_t75" style="width:24pt;height:15.75pt" o:ole="">
                  <v:imagedata r:id="rId33" o:title=""/>
                </v:shape>
                <o:OLEObject Type="Embed" ProgID="Equation.DSMT4" ShapeID="_x0000_i1046" DrawAspect="Content" ObjectID="_1553600620" r:id="rId44"/>
              </w:object>
            </w:r>
          </w:p>
        </w:tc>
        <w:tc>
          <w:tcPr>
            <w:tcW w:w="3240" w:type="dxa"/>
            <w:vAlign w:val="center"/>
          </w:tcPr>
          <w:p w:rsidR="0004273B" w:rsidRPr="00A5006B" w:rsidRDefault="0004273B" w:rsidP="00C907B7">
            <w:pPr>
              <w:rPr>
                <w:b/>
                <w:color w:val="FF0000"/>
              </w:rPr>
            </w:pPr>
            <w:r w:rsidRPr="00A5006B">
              <w:rPr>
                <w:color w:val="FF0000"/>
                <w:position w:val="-10"/>
              </w:rPr>
              <w:object w:dxaOrig="480" w:dyaOrig="320">
                <v:shape id="_x0000_i1047" type="#_x0000_t75" style="width:24pt;height:15.75pt" o:ole="">
                  <v:imagedata r:id="rId33" o:title=""/>
                </v:shape>
                <o:OLEObject Type="Embed" ProgID="Equation.DSMT4" ShapeID="_x0000_i1047" DrawAspect="Content" ObjectID="_1553600621" r:id="rId45"/>
              </w:object>
            </w:r>
          </w:p>
        </w:tc>
      </w:tr>
    </w:tbl>
    <w:p w:rsidR="00C907B7" w:rsidRDefault="00C907B7" w:rsidP="00C907B7">
      <w:pPr>
        <w:rPr>
          <w:b/>
          <w:i/>
        </w:rPr>
      </w:pPr>
    </w:p>
    <w:p w:rsidR="006117E6" w:rsidRPr="006117E6" w:rsidRDefault="006117E6" w:rsidP="006117E6">
      <w:pPr>
        <w:jc w:val="center"/>
        <w:rPr>
          <w:b/>
          <w:i/>
        </w:rPr>
      </w:pPr>
      <w:r w:rsidRPr="006117E6">
        <w:rPr>
          <w:b/>
          <w:i/>
          <w:highlight w:val="yellow"/>
        </w:rPr>
        <w:t>Call the Heinl over for approval before you go on to the examples.</w:t>
      </w:r>
    </w:p>
    <w:p w:rsidR="006117E6" w:rsidRPr="00A5006B" w:rsidRDefault="006117E6" w:rsidP="00C907B7">
      <w:pPr>
        <w:rPr>
          <w:b/>
          <w:i/>
        </w:rPr>
      </w:pPr>
    </w:p>
    <w:p w:rsidR="00660427" w:rsidRPr="00A5006B" w:rsidRDefault="00660427" w:rsidP="00660427">
      <w:pPr>
        <w:rPr>
          <w:b/>
          <w:i/>
        </w:rPr>
      </w:pPr>
      <w:r w:rsidRPr="00A5006B">
        <w:rPr>
          <w:b/>
          <w:i/>
        </w:rPr>
        <w:t>Examples:  Differentiate the following.</w:t>
      </w:r>
    </w:p>
    <w:p w:rsidR="00660427" w:rsidRPr="00A5006B" w:rsidRDefault="00660427" w:rsidP="00660427">
      <w:pPr>
        <w:rPr>
          <w:b/>
          <w:sz w:val="16"/>
          <w:szCs w:val="16"/>
        </w:rPr>
      </w:pPr>
    </w:p>
    <w:p w:rsidR="00660427" w:rsidRPr="00A5006B" w:rsidRDefault="00660427" w:rsidP="00660427">
      <w:r w:rsidRPr="00A5006B">
        <w:t>1.</w:t>
      </w:r>
      <w:r w:rsidRPr="00A5006B">
        <w:tab/>
      </w:r>
      <w:r w:rsidR="005A2921" w:rsidRPr="00A5006B">
        <w:rPr>
          <w:position w:val="-10"/>
        </w:rPr>
        <w:object w:dxaOrig="1160" w:dyaOrig="320">
          <v:shape id="_x0000_i1048" type="#_x0000_t75" style="width:57.75pt;height:15.75pt" o:ole="">
            <v:imagedata r:id="rId46" o:title=""/>
          </v:shape>
          <o:OLEObject Type="Embed" ProgID="Equation.DSMT4" ShapeID="_x0000_i1048" DrawAspect="Content" ObjectID="_1553600622" r:id="rId47"/>
        </w:object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  <w:t>2.</w:t>
      </w:r>
      <w:r w:rsidRPr="00A5006B">
        <w:tab/>
      </w:r>
      <w:r w:rsidR="005A2921" w:rsidRPr="00A5006B">
        <w:rPr>
          <w:position w:val="-10"/>
        </w:rPr>
        <w:object w:dxaOrig="1280" w:dyaOrig="360">
          <v:shape id="_x0000_i1049" type="#_x0000_t75" style="width:63.75pt;height:18pt" o:ole="">
            <v:imagedata r:id="rId48" o:title=""/>
          </v:shape>
          <o:OLEObject Type="Embed" ProgID="Equation.DSMT4" ShapeID="_x0000_i1049" DrawAspect="Content" ObjectID="_1553600623" r:id="rId49"/>
        </w:object>
      </w:r>
    </w:p>
    <w:p w:rsidR="00660427" w:rsidRPr="00A5006B" w:rsidRDefault="00660427" w:rsidP="00660427"/>
    <w:p w:rsidR="00660427" w:rsidRPr="00A5006B" w:rsidRDefault="00660427" w:rsidP="00660427"/>
    <w:p w:rsidR="00056D25" w:rsidRPr="00A5006B" w:rsidRDefault="00056D25" w:rsidP="00660427"/>
    <w:p w:rsidR="00056D25" w:rsidRPr="00A5006B" w:rsidRDefault="00056D25" w:rsidP="00660427"/>
    <w:p w:rsidR="00660427" w:rsidRPr="00A5006B" w:rsidRDefault="00660427" w:rsidP="00660427"/>
    <w:p w:rsidR="00660427" w:rsidRPr="00A5006B" w:rsidRDefault="00660427" w:rsidP="00660427">
      <w:r w:rsidRPr="00A5006B">
        <w:t>3.</w:t>
      </w:r>
      <w:r w:rsidRPr="00A5006B">
        <w:tab/>
      </w:r>
      <w:r w:rsidR="005A2921" w:rsidRPr="00A5006B">
        <w:rPr>
          <w:position w:val="-10"/>
        </w:rPr>
        <w:object w:dxaOrig="1040" w:dyaOrig="360">
          <v:shape id="_x0000_i1050" type="#_x0000_t75" style="width:51.75pt;height:18pt" o:ole="">
            <v:imagedata r:id="rId50" o:title=""/>
          </v:shape>
          <o:OLEObject Type="Embed" ProgID="Equation.DSMT4" ShapeID="_x0000_i1050" DrawAspect="Content" ObjectID="_1553600624" r:id="rId51"/>
        </w:object>
      </w:r>
      <w:r w:rsidR="00693C79" w:rsidRPr="00A5006B">
        <w:tab/>
      </w:r>
      <w:r w:rsidR="00693C79" w:rsidRPr="00A5006B">
        <w:tab/>
      </w:r>
      <w:r w:rsidR="00693C79" w:rsidRPr="00A5006B">
        <w:tab/>
      </w:r>
      <w:r w:rsidR="00693C79" w:rsidRPr="00A5006B">
        <w:tab/>
      </w:r>
      <w:r w:rsidR="00693C79" w:rsidRPr="00A5006B">
        <w:tab/>
      </w:r>
      <w:r w:rsidR="00693C79" w:rsidRPr="00A5006B">
        <w:tab/>
      </w:r>
      <w:r w:rsidR="00693C79" w:rsidRPr="00A5006B">
        <w:tab/>
      </w:r>
      <w:r w:rsidR="00693C79" w:rsidRPr="00A5006B">
        <w:tab/>
      </w:r>
      <w:r w:rsidR="00693C79" w:rsidRPr="00A5006B">
        <w:tab/>
      </w:r>
      <w:r w:rsidR="00693C79" w:rsidRPr="00A5006B">
        <w:tab/>
      </w:r>
      <w:r w:rsidRPr="00A5006B">
        <w:t>4.</w:t>
      </w:r>
      <w:r w:rsidRPr="00A5006B">
        <w:tab/>
      </w:r>
      <w:r w:rsidR="005A2921" w:rsidRPr="00A5006B">
        <w:rPr>
          <w:position w:val="-10"/>
        </w:rPr>
        <w:object w:dxaOrig="2200" w:dyaOrig="360">
          <v:shape id="_x0000_i1051" type="#_x0000_t75" style="width:110.25pt;height:18pt" o:ole="">
            <v:imagedata r:id="rId52" o:title=""/>
          </v:shape>
          <o:OLEObject Type="Embed" ProgID="Equation.DSMT4" ShapeID="_x0000_i1051" DrawAspect="Content" ObjectID="_1553600625" r:id="rId53"/>
        </w:object>
      </w:r>
      <w:r w:rsidR="00973257" w:rsidRPr="00A5006B">
        <w:rPr>
          <w:position w:val="-10"/>
        </w:rPr>
        <w:t xml:space="preserve"> </w:t>
      </w:r>
    </w:p>
    <w:p w:rsidR="00660427" w:rsidRPr="00A5006B" w:rsidRDefault="00660427" w:rsidP="00660427"/>
    <w:p w:rsidR="005B471C" w:rsidRPr="00A5006B" w:rsidRDefault="005B471C" w:rsidP="00660427"/>
    <w:p w:rsidR="005B471C" w:rsidRPr="00A5006B" w:rsidRDefault="005B471C" w:rsidP="00660427"/>
    <w:p w:rsidR="00B53940" w:rsidRPr="00A5006B" w:rsidRDefault="00B53940" w:rsidP="00660427"/>
    <w:p w:rsidR="00660427" w:rsidRPr="00A5006B" w:rsidRDefault="00660427" w:rsidP="00660427"/>
    <w:p w:rsidR="00660427" w:rsidRPr="00A5006B" w:rsidRDefault="00660427" w:rsidP="00660427"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</w:r>
      <w:r w:rsidRPr="00A5006B">
        <w:tab/>
        <w:t xml:space="preserve">OVER </w:t>
      </w:r>
      <w:r w:rsidRPr="00A5006B">
        <w:sym w:font="Wingdings" w:char="F0E0"/>
      </w:r>
    </w:p>
    <w:p w:rsidR="00AA2FF7" w:rsidRPr="00A5006B" w:rsidRDefault="00AA2FF7" w:rsidP="00C907B7">
      <w:r w:rsidRPr="00A5006B">
        <w:rPr>
          <w:sz w:val="28"/>
          <w:szCs w:val="28"/>
        </w:rPr>
        <w:lastRenderedPageBreak/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="00685A05">
        <w:t>Page 3</w:t>
      </w:r>
    </w:p>
    <w:p w:rsidR="004F4C2D" w:rsidRDefault="004F4C2D" w:rsidP="00685A05">
      <w:pPr>
        <w:rPr>
          <w:b/>
          <w:sz w:val="28"/>
          <w:szCs w:val="28"/>
        </w:rPr>
        <w:sectPr w:rsidR="004F4C2D" w:rsidSect="001A7E7D">
          <w:footnotePr>
            <w:numRestart w:val="eachSect"/>
          </w:footnotePr>
          <w:pgSz w:w="12237" w:h="15836"/>
          <w:pgMar w:top="720" w:right="720" w:bottom="720" w:left="1080" w:header="720" w:footer="720" w:gutter="0"/>
          <w:cols w:space="720"/>
        </w:sectPr>
      </w:pPr>
    </w:p>
    <w:p w:rsidR="00685A05" w:rsidRPr="00A5006B" w:rsidRDefault="00685A05" w:rsidP="00685A05">
      <w:pPr>
        <w:rPr>
          <w:b/>
          <w:sz w:val="28"/>
          <w:szCs w:val="28"/>
        </w:rPr>
      </w:pPr>
      <w:r w:rsidRPr="00A5006B">
        <w:rPr>
          <w:b/>
          <w:sz w:val="28"/>
          <w:szCs w:val="28"/>
        </w:rPr>
        <w:lastRenderedPageBreak/>
        <w:t xml:space="preserve">Homework, Day 1: </w:t>
      </w:r>
      <w:r w:rsidRPr="00A5006B">
        <w:rPr>
          <w:i/>
        </w:rPr>
        <w:t xml:space="preserve">  SHOW ALL WORK ON ANOTHER PIECE OF PAPER.</w:t>
      </w:r>
    </w:p>
    <w:p w:rsidR="00685A05" w:rsidRPr="00A5006B" w:rsidRDefault="00685A05" w:rsidP="00685A05">
      <w:pPr>
        <w:spacing w:line="240" w:lineRule="atLeast"/>
        <w:jc w:val="center"/>
        <w:rPr>
          <w:i/>
          <w:sz w:val="16"/>
          <w:szCs w:val="16"/>
        </w:rPr>
      </w:pPr>
    </w:p>
    <w:p w:rsidR="00685A05" w:rsidRPr="00A5006B" w:rsidRDefault="00685A05" w:rsidP="004F4C2D">
      <w:pPr>
        <w:tabs>
          <w:tab w:val="right" w:pos="360"/>
          <w:tab w:val="left" w:pos="720"/>
        </w:tabs>
        <w:spacing w:line="360" w:lineRule="atLeast"/>
      </w:pPr>
      <w:r w:rsidRPr="00A5006B">
        <w:tab/>
      </w:r>
      <w:r w:rsidR="00461A20">
        <w:rPr>
          <w:b/>
        </w:rPr>
        <w:t>For 1 – 14</w:t>
      </w:r>
      <w:r w:rsidR="004F4C2D">
        <w:rPr>
          <w:b/>
        </w:rPr>
        <w:t xml:space="preserve">, </w:t>
      </w:r>
      <w:r w:rsidRPr="00A5006B">
        <w:rPr>
          <w:b/>
        </w:rPr>
        <w:t xml:space="preserve">find </w:t>
      </w:r>
      <w:r w:rsidRPr="00A5006B">
        <w:rPr>
          <w:b/>
          <w:position w:val="-24"/>
        </w:rPr>
        <w:object w:dxaOrig="360" w:dyaOrig="620">
          <v:shape id="_x0000_i1052" type="#_x0000_t75" style="width:18pt;height:30.75pt" o:ole="">
            <v:imagedata r:id="rId54" o:title=""/>
          </v:shape>
          <o:OLEObject Type="Embed" ProgID="Equation.DSMT4" ShapeID="_x0000_i1052" DrawAspect="Content" ObjectID="_1553600626" r:id="rId55"/>
        </w:object>
      </w:r>
      <w:r w:rsidRPr="00A5006B">
        <w:rPr>
          <w:b/>
        </w:rPr>
        <w:t>:</w:t>
      </w:r>
    </w:p>
    <w:p w:rsidR="00685A05" w:rsidRPr="00A5006B" w:rsidRDefault="00685A05" w:rsidP="004F4C2D">
      <w:pPr>
        <w:tabs>
          <w:tab w:val="right" w:pos="360"/>
          <w:tab w:val="left" w:pos="720"/>
          <w:tab w:val="right" w:pos="5040"/>
          <w:tab w:val="left" w:pos="5400"/>
        </w:tabs>
        <w:spacing w:line="360" w:lineRule="atLeast"/>
        <w:sectPr w:rsidR="00685A05" w:rsidRPr="00A5006B" w:rsidSect="004F4C2D">
          <w:footnotePr>
            <w:numRestart w:val="eachSect"/>
          </w:footnotePr>
          <w:type w:val="continuous"/>
          <w:pgSz w:w="12237" w:h="15836"/>
          <w:pgMar w:top="720" w:right="720" w:bottom="720" w:left="1080" w:header="720" w:footer="720" w:gutter="0"/>
          <w:cols w:space="720"/>
        </w:sectPr>
      </w:pPr>
    </w:p>
    <w:p w:rsidR="00685A05" w:rsidRPr="00A5006B" w:rsidRDefault="00685A05" w:rsidP="004F4C2D">
      <w:pPr>
        <w:pStyle w:val="ListParagraph"/>
        <w:numPr>
          <w:ilvl w:val="0"/>
          <w:numId w:val="10"/>
        </w:numPr>
        <w:tabs>
          <w:tab w:val="right" w:pos="360"/>
          <w:tab w:val="left" w:pos="720"/>
          <w:tab w:val="right" w:pos="5040"/>
          <w:tab w:val="left" w:pos="5400"/>
        </w:tabs>
        <w:spacing w:line="360" w:lineRule="atLeast"/>
      </w:pPr>
      <w:r w:rsidRPr="00A5006B">
        <w:rPr>
          <w:position w:val="-14"/>
        </w:rPr>
        <w:object w:dxaOrig="1520" w:dyaOrig="400">
          <v:shape id="_x0000_i1053" type="#_x0000_t75" style="width:75.75pt;height:20.25pt" o:ole="">
            <v:imagedata r:id="rId56" o:title=""/>
          </v:shape>
          <o:OLEObject Type="Embed" ProgID="Equation.DSMT4" ShapeID="_x0000_i1053" DrawAspect="Content" ObjectID="_1553600627" r:id="rId57"/>
        </w:object>
      </w:r>
      <w:r w:rsidRPr="00A5006B">
        <w:tab/>
      </w:r>
    </w:p>
    <w:p w:rsidR="00685A05" w:rsidRPr="00A5006B" w:rsidRDefault="00685A05" w:rsidP="004F4C2D">
      <w:pPr>
        <w:tabs>
          <w:tab w:val="right" w:pos="360"/>
          <w:tab w:val="left" w:pos="720"/>
          <w:tab w:val="right" w:pos="5040"/>
          <w:tab w:val="left" w:pos="5400"/>
        </w:tabs>
        <w:spacing w:line="360" w:lineRule="atLeast"/>
        <w:ind w:left="360" w:hanging="90"/>
      </w:pPr>
    </w:p>
    <w:p w:rsidR="00685A05" w:rsidRPr="00A5006B" w:rsidRDefault="00685A05" w:rsidP="004F4C2D">
      <w:pPr>
        <w:pStyle w:val="ListParagraph"/>
        <w:numPr>
          <w:ilvl w:val="0"/>
          <w:numId w:val="10"/>
        </w:numPr>
        <w:tabs>
          <w:tab w:val="right" w:pos="360"/>
          <w:tab w:val="left" w:pos="720"/>
          <w:tab w:val="right" w:pos="5040"/>
          <w:tab w:val="left" w:pos="5400"/>
        </w:tabs>
        <w:spacing w:line="360" w:lineRule="atLeast"/>
      </w:pPr>
      <w:r w:rsidRPr="00A5006B">
        <w:rPr>
          <w:position w:val="-10"/>
        </w:rPr>
        <w:object w:dxaOrig="1140" w:dyaOrig="320">
          <v:shape id="_x0000_i1054" type="#_x0000_t75" style="width:57pt;height:15.75pt" o:ole="">
            <v:imagedata r:id="rId58" o:title=""/>
          </v:shape>
          <o:OLEObject Type="Embed" ProgID="Equation.DSMT4" ShapeID="_x0000_i1054" DrawAspect="Content" ObjectID="_1553600628" r:id="rId59"/>
        </w:object>
      </w:r>
      <w:r w:rsidRPr="00A5006B">
        <w:tab/>
      </w:r>
    </w:p>
    <w:p w:rsidR="00685A05" w:rsidRPr="00A5006B" w:rsidRDefault="00685A05" w:rsidP="004F4C2D">
      <w:pPr>
        <w:tabs>
          <w:tab w:val="right" w:pos="360"/>
          <w:tab w:val="left" w:pos="720"/>
          <w:tab w:val="right" w:pos="5040"/>
          <w:tab w:val="left" w:pos="5400"/>
        </w:tabs>
        <w:spacing w:line="360" w:lineRule="atLeast"/>
        <w:ind w:left="360" w:hanging="90"/>
      </w:pPr>
    </w:p>
    <w:p w:rsidR="00685A05" w:rsidRPr="00A5006B" w:rsidRDefault="00685A05" w:rsidP="004F4C2D">
      <w:pPr>
        <w:pStyle w:val="ListParagraph"/>
        <w:numPr>
          <w:ilvl w:val="0"/>
          <w:numId w:val="10"/>
        </w:numPr>
        <w:tabs>
          <w:tab w:val="right" w:pos="360"/>
          <w:tab w:val="left" w:pos="720"/>
          <w:tab w:val="right" w:pos="5040"/>
          <w:tab w:val="left" w:pos="5400"/>
        </w:tabs>
        <w:spacing w:line="360" w:lineRule="atLeast"/>
      </w:pPr>
      <w:r w:rsidRPr="00A5006B">
        <w:rPr>
          <w:position w:val="-24"/>
        </w:rPr>
        <w:object w:dxaOrig="940" w:dyaOrig="620">
          <v:shape id="_x0000_i1055" type="#_x0000_t75" style="width:47.25pt;height:30.75pt" o:ole="">
            <v:imagedata r:id="rId60" o:title=""/>
          </v:shape>
          <o:OLEObject Type="Embed" ProgID="Equation.DSMT4" ShapeID="_x0000_i1055" DrawAspect="Content" ObjectID="_1553600629" r:id="rId61"/>
        </w:object>
      </w:r>
      <w:r w:rsidRPr="00A5006B">
        <w:t xml:space="preserve"> </w:t>
      </w:r>
      <w:r w:rsidRPr="00A5006B">
        <w:tab/>
      </w:r>
    </w:p>
    <w:p w:rsidR="00685A05" w:rsidRPr="00A5006B" w:rsidRDefault="00685A05" w:rsidP="004F4C2D">
      <w:pPr>
        <w:tabs>
          <w:tab w:val="right" w:pos="360"/>
          <w:tab w:val="left" w:pos="720"/>
          <w:tab w:val="right" w:pos="5040"/>
          <w:tab w:val="left" w:pos="5400"/>
        </w:tabs>
        <w:spacing w:line="360" w:lineRule="atLeast"/>
        <w:ind w:left="360" w:hanging="90"/>
      </w:pPr>
    </w:p>
    <w:p w:rsidR="00685A05" w:rsidRPr="00A5006B" w:rsidRDefault="0049485F" w:rsidP="004F4C2D">
      <w:pPr>
        <w:pStyle w:val="ListParagraph"/>
        <w:numPr>
          <w:ilvl w:val="0"/>
          <w:numId w:val="10"/>
        </w:numPr>
        <w:tabs>
          <w:tab w:val="right" w:pos="360"/>
          <w:tab w:val="left" w:pos="720"/>
          <w:tab w:val="right" w:pos="5040"/>
          <w:tab w:val="left" w:pos="5400"/>
        </w:tabs>
        <w:spacing w:line="360" w:lineRule="atLeast"/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209800</wp:posOffset>
                </wp:positionH>
                <wp:positionV relativeFrom="paragraph">
                  <wp:posOffset>20320</wp:posOffset>
                </wp:positionV>
                <wp:extent cx="4457700" cy="2838450"/>
                <wp:effectExtent l="9525" t="9525" r="9525" b="9525"/>
                <wp:wrapNone/>
                <wp:docPr id="3" name="Text Box 4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0" cy="2838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D76A2" w:rsidRPr="004F4C2D" w:rsidRDefault="00ED76A2" w:rsidP="00685A05">
                            <w:pPr>
                              <w:tabs>
                                <w:tab w:val="right" w:pos="720"/>
                                <w:tab w:val="left" w:pos="1080"/>
                                <w:tab w:val="right" w:pos="5040"/>
                                <w:tab w:val="left" w:pos="5400"/>
                              </w:tabs>
                              <w:spacing w:line="360" w:lineRule="atLeast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      </w:t>
                            </w:r>
                            <w:r w:rsidRPr="004F4C2D">
                              <w:rPr>
                                <w:b/>
                              </w:rPr>
                              <w:t>Solve the following problems.</w:t>
                            </w:r>
                          </w:p>
                          <w:p w:rsidR="00ED76A2" w:rsidRPr="004F4C2D" w:rsidRDefault="00ED76A2" w:rsidP="00685A05">
                            <w:pPr>
                              <w:tabs>
                                <w:tab w:val="right" w:pos="720"/>
                                <w:tab w:val="left" w:pos="1080"/>
                                <w:tab w:val="right" w:pos="5040"/>
                                <w:tab w:val="left" w:pos="5400"/>
                              </w:tabs>
                              <w:spacing w:line="360" w:lineRule="atLeast"/>
                              <w:rPr>
                                <w:b/>
                              </w:rPr>
                            </w:pPr>
                          </w:p>
                          <w:p w:rsidR="00ED76A2" w:rsidRPr="004F4C2D" w:rsidRDefault="00ED76A2" w:rsidP="00685A05">
                            <w:pPr>
                              <w:tabs>
                                <w:tab w:val="right" w:pos="720"/>
                                <w:tab w:val="left" w:pos="1080"/>
                                <w:tab w:val="right" w:pos="5040"/>
                                <w:tab w:val="left" w:pos="5400"/>
                              </w:tabs>
                              <w:spacing w:line="360" w:lineRule="atLeast"/>
                            </w:pPr>
                            <w:r w:rsidRPr="004F4C2D">
                              <w:rPr>
                                <w:b/>
                              </w:rPr>
                              <w:tab/>
                              <w:t>15.</w:t>
                            </w:r>
                            <w:r w:rsidRPr="004F4C2D">
                              <w:tab/>
                              <w:t xml:space="preserve">Find the </w:t>
                            </w:r>
                            <w:r w:rsidRPr="004F4C2D">
                              <w:rPr>
                                <w:i/>
                              </w:rPr>
                              <w:t>maximum</w:t>
                            </w:r>
                            <w:r w:rsidRPr="004F4C2D">
                              <w:t xml:space="preserve"> height of the curve     </w:t>
                            </w:r>
                          </w:p>
                          <w:p w:rsidR="00ED76A2" w:rsidRPr="004F4C2D" w:rsidRDefault="00ED76A2" w:rsidP="00685A05">
                            <w:pPr>
                              <w:tabs>
                                <w:tab w:val="right" w:pos="720"/>
                                <w:tab w:val="left" w:pos="1080"/>
                                <w:tab w:val="right" w:pos="5040"/>
                                <w:tab w:val="left" w:pos="5400"/>
                              </w:tabs>
                              <w:spacing w:line="360" w:lineRule="atLeast"/>
                            </w:pPr>
                            <w:r w:rsidRPr="004F4C2D">
                              <w:t xml:space="preserve">                   </w:t>
                            </w:r>
                            <w:r w:rsidRPr="004F4C2D">
                              <w:rPr>
                                <w:position w:val="-10"/>
                              </w:rPr>
                              <w:object w:dxaOrig="1860" w:dyaOrig="320">
                                <v:shape id="_x0000_i1057" type="#_x0000_t75" style="width:93pt;height:15.75pt" o:ole="">
                                  <v:imagedata r:id="rId62" o:title=""/>
                                </v:shape>
                                <o:OLEObject Type="Embed" ProgID="Equation.DSMT4" ShapeID="_x0000_i1057" DrawAspect="Content" ObjectID="_1553600656" r:id="rId63"/>
                              </w:object>
                            </w:r>
                            <w:r w:rsidRPr="004F4C2D">
                              <w:t xml:space="preserve">above the </w:t>
                            </w:r>
                            <w:r w:rsidRPr="004F4C2D">
                              <w:rPr>
                                <w:i/>
                              </w:rPr>
                              <w:t>x</w:t>
                            </w:r>
                            <w:r w:rsidRPr="004F4C2D">
                              <w:t>-axis.</w:t>
                            </w:r>
                          </w:p>
                          <w:p w:rsidR="00ED76A2" w:rsidRPr="004F4C2D" w:rsidRDefault="00ED76A2" w:rsidP="00685A05">
                            <w:pPr>
                              <w:tabs>
                                <w:tab w:val="right" w:pos="720"/>
                                <w:tab w:val="left" w:pos="1080"/>
                                <w:tab w:val="right" w:pos="5040"/>
                                <w:tab w:val="left" w:pos="5400"/>
                              </w:tabs>
                              <w:spacing w:line="360" w:lineRule="atLeast"/>
                            </w:pPr>
                          </w:p>
                          <w:p w:rsidR="00ED76A2" w:rsidRPr="004F4C2D" w:rsidRDefault="00ED76A2" w:rsidP="00685A05">
                            <w:pPr>
                              <w:tabs>
                                <w:tab w:val="right" w:pos="720"/>
                                <w:tab w:val="left" w:pos="1080"/>
                                <w:tab w:val="left" w:pos="1620"/>
                              </w:tabs>
                              <w:spacing w:line="360" w:lineRule="atLeast"/>
                            </w:pPr>
                            <w:r w:rsidRPr="004F4C2D">
                              <w:tab/>
                            </w:r>
                            <w:r w:rsidRPr="004F4C2D">
                              <w:rPr>
                                <w:b/>
                              </w:rPr>
                              <w:t>16.</w:t>
                            </w:r>
                            <w:r w:rsidRPr="004F4C2D">
                              <w:tab/>
                            </w:r>
                            <w:r w:rsidRPr="004F4C2D">
                              <w:rPr>
                                <w:position w:val="-14"/>
                              </w:rPr>
                              <w:object w:dxaOrig="1719" w:dyaOrig="420">
                                <v:shape id="_x0000_i1059" type="#_x0000_t75" style="width:86.25pt;height:21pt" o:ole="">
                                  <v:imagedata r:id="rId64" o:title=""/>
                                </v:shape>
                                <o:OLEObject Type="Embed" ProgID="Equation.DSMT4" ShapeID="_x0000_i1059" DrawAspect="Content" ObjectID="_1553600657" r:id="rId65"/>
                              </w:object>
                            </w:r>
                          </w:p>
                          <w:p w:rsidR="00ED76A2" w:rsidRPr="004F4C2D" w:rsidRDefault="00ED76A2" w:rsidP="00685A05">
                            <w:pPr>
                              <w:tabs>
                                <w:tab w:val="right" w:pos="720"/>
                                <w:tab w:val="left" w:pos="1080"/>
                                <w:tab w:val="left" w:pos="1620"/>
                              </w:tabs>
                              <w:spacing w:line="360" w:lineRule="atLeast"/>
                            </w:pPr>
                            <w:r w:rsidRPr="004F4C2D">
                              <w:tab/>
                            </w:r>
                            <w:r w:rsidRPr="004F4C2D">
                              <w:tab/>
                            </w:r>
                            <w:r w:rsidRPr="004F4C2D">
                              <w:rPr>
                                <w:b/>
                              </w:rPr>
                              <w:t>a.</w:t>
                            </w:r>
                            <w:r w:rsidRPr="004F4C2D">
                              <w:tab/>
                              <w:t xml:space="preserve">What is the domain of </w:t>
                            </w:r>
                            <w:r>
                              <w:rPr>
                                <w:i/>
                              </w:rPr>
                              <w:t xml:space="preserve">f </w:t>
                            </w:r>
                            <w:r w:rsidRPr="004F4C2D">
                              <w:t>?</w:t>
                            </w:r>
                          </w:p>
                          <w:p w:rsidR="00ED76A2" w:rsidRPr="004F4C2D" w:rsidRDefault="00ED76A2" w:rsidP="00685A05">
                            <w:pPr>
                              <w:tabs>
                                <w:tab w:val="right" w:pos="720"/>
                                <w:tab w:val="left" w:pos="1080"/>
                                <w:tab w:val="left" w:pos="1620"/>
                              </w:tabs>
                              <w:spacing w:line="360" w:lineRule="atLeast"/>
                            </w:pPr>
                            <w:r w:rsidRPr="004F4C2D">
                              <w:tab/>
                            </w:r>
                            <w:r w:rsidRPr="004F4C2D">
                              <w:tab/>
                            </w:r>
                            <w:r w:rsidRPr="004F4C2D">
                              <w:rPr>
                                <w:b/>
                              </w:rPr>
                              <w:t>b.</w:t>
                            </w:r>
                            <w:r w:rsidRPr="004F4C2D">
                              <w:tab/>
                              <w:t xml:space="preserve">Find </w:t>
                            </w:r>
                            <w:r w:rsidRPr="004F4C2D">
                              <w:rPr>
                                <w:i/>
                              </w:rPr>
                              <w:t>f</w:t>
                            </w:r>
                            <w:r w:rsidRPr="004F4C2D">
                              <w:t xml:space="preserve"> ' (</w:t>
                            </w:r>
                            <w:r w:rsidRPr="004F4C2D">
                              <w:rPr>
                                <w:i/>
                              </w:rPr>
                              <w:t>x</w:t>
                            </w:r>
                            <w:r w:rsidRPr="004F4C2D">
                              <w:t>).</w:t>
                            </w:r>
                          </w:p>
                          <w:p w:rsidR="00ED76A2" w:rsidRPr="004F4C2D" w:rsidRDefault="00ED76A2" w:rsidP="00685A05">
                            <w:pPr>
                              <w:tabs>
                                <w:tab w:val="right" w:pos="720"/>
                                <w:tab w:val="left" w:pos="1080"/>
                                <w:tab w:val="left" w:pos="1620"/>
                              </w:tabs>
                              <w:spacing w:line="360" w:lineRule="atLeast"/>
                            </w:pPr>
                            <w:r w:rsidRPr="004F4C2D">
                              <w:tab/>
                            </w:r>
                            <w:r w:rsidRPr="004F4C2D">
                              <w:tab/>
                            </w:r>
                            <w:r w:rsidRPr="004F4C2D">
                              <w:rPr>
                                <w:b/>
                              </w:rPr>
                              <w:t>c.</w:t>
                            </w:r>
                            <w:r w:rsidRPr="004F4C2D">
                              <w:tab/>
                              <w:t xml:space="preserve">What is the domain of </w:t>
                            </w:r>
                            <w:r w:rsidRPr="004F4C2D">
                              <w:rPr>
                                <w:i/>
                              </w:rPr>
                              <w:t xml:space="preserve">f </w:t>
                            </w:r>
                            <w:r>
                              <w:t>'</w:t>
                            </w:r>
                            <w:r w:rsidRPr="004F4C2D">
                              <w:t>?</w:t>
                            </w:r>
                          </w:p>
                          <w:p w:rsidR="00ED76A2" w:rsidRPr="004F4C2D" w:rsidRDefault="00ED76A2" w:rsidP="00685A05">
                            <w:pPr>
                              <w:tabs>
                                <w:tab w:val="right" w:pos="720"/>
                                <w:tab w:val="left" w:pos="1080"/>
                                <w:tab w:val="left" w:pos="1620"/>
                              </w:tabs>
                              <w:spacing w:line="360" w:lineRule="atLeast"/>
                            </w:pPr>
                            <w:r w:rsidRPr="004F4C2D">
                              <w:tab/>
                            </w:r>
                            <w:r w:rsidRPr="004F4C2D">
                              <w:tab/>
                            </w:r>
                            <w:r w:rsidRPr="004F4C2D">
                              <w:rPr>
                                <w:b/>
                              </w:rPr>
                              <w:t>d.</w:t>
                            </w:r>
                            <w:r w:rsidRPr="004F4C2D">
                              <w:tab/>
                              <w:t xml:space="preserve">Write the equation of the line tangent to </w:t>
                            </w:r>
                            <w:r w:rsidRPr="004F4C2D">
                              <w:rPr>
                                <w:i/>
                              </w:rPr>
                              <w:t>f</w:t>
                            </w:r>
                            <w:r w:rsidRPr="004F4C2D">
                              <w:t xml:space="preserve"> at </w:t>
                            </w:r>
                            <w:r w:rsidRPr="004F4C2D">
                              <w:rPr>
                                <w:i/>
                              </w:rPr>
                              <w:t>x</w:t>
                            </w:r>
                            <w:r w:rsidRPr="004F4C2D">
                              <w:t xml:space="preserve"> = 0.</w:t>
                            </w:r>
                          </w:p>
                          <w:p w:rsidR="00ED76A2" w:rsidRPr="004F4C2D" w:rsidRDefault="00ED76A2" w:rsidP="00685A0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00" o:spid="_x0000_s1026" type="#_x0000_t202" style="position:absolute;left:0;text-align:left;margin-left:174pt;margin-top:1.6pt;width:351pt;height:223.5pt;z-index:25172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" strokecolor="white [3212]">
                <v:textbox>
                  <w:txbxContent>
                    <w:p w:rsidR="00ED76A2" w:rsidRPr="004F4C2D" w:rsidRDefault="00ED76A2" w:rsidP="00685A05">
                      <w:pPr>
                        <w:tabs>
                          <w:tab w:val="right" w:pos="720"/>
                          <w:tab w:val="left" w:pos="1080"/>
                          <w:tab w:val="right" w:pos="5040"/>
                          <w:tab w:val="left" w:pos="5400"/>
                        </w:tabs>
                        <w:spacing w:line="360" w:lineRule="atLeast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 xml:space="preserve">      </w:t>
                      </w:r>
                      <w:r w:rsidRPr="004F4C2D">
                        <w:rPr>
                          <w:b/>
                        </w:rPr>
                        <w:t>Solve the following problems.</w:t>
                      </w:r>
                    </w:p>
                    <w:p w:rsidR="00ED76A2" w:rsidRPr="004F4C2D" w:rsidRDefault="00ED76A2" w:rsidP="00685A05">
                      <w:pPr>
                        <w:tabs>
                          <w:tab w:val="right" w:pos="720"/>
                          <w:tab w:val="left" w:pos="1080"/>
                          <w:tab w:val="right" w:pos="5040"/>
                          <w:tab w:val="left" w:pos="5400"/>
                        </w:tabs>
                        <w:spacing w:line="360" w:lineRule="atLeast"/>
                        <w:rPr>
                          <w:b/>
                        </w:rPr>
                      </w:pPr>
                    </w:p>
                    <w:p w:rsidR="00ED76A2" w:rsidRPr="004F4C2D" w:rsidRDefault="00ED76A2" w:rsidP="00685A05">
                      <w:pPr>
                        <w:tabs>
                          <w:tab w:val="right" w:pos="720"/>
                          <w:tab w:val="left" w:pos="1080"/>
                          <w:tab w:val="right" w:pos="5040"/>
                          <w:tab w:val="left" w:pos="5400"/>
                        </w:tabs>
                        <w:spacing w:line="360" w:lineRule="atLeast"/>
                      </w:pPr>
                      <w:r w:rsidRPr="004F4C2D">
                        <w:rPr>
                          <w:b/>
                        </w:rPr>
                        <w:tab/>
                        <w:t>15.</w:t>
                      </w:r>
                      <w:r w:rsidRPr="004F4C2D">
                        <w:tab/>
                        <w:t xml:space="preserve">Find the </w:t>
                      </w:r>
                      <w:r w:rsidRPr="004F4C2D">
                        <w:rPr>
                          <w:i/>
                        </w:rPr>
                        <w:t>maximum</w:t>
                      </w:r>
                      <w:r w:rsidRPr="004F4C2D">
                        <w:t xml:space="preserve"> height of the curve     </w:t>
                      </w:r>
                    </w:p>
                    <w:p w:rsidR="00ED76A2" w:rsidRPr="004F4C2D" w:rsidRDefault="00ED76A2" w:rsidP="00685A05">
                      <w:pPr>
                        <w:tabs>
                          <w:tab w:val="right" w:pos="720"/>
                          <w:tab w:val="left" w:pos="1080"/>
                          <w:tab w:val="right" w:pos="5040"/>
                          <w:tab w:val="left" w:pos="5400"/>
                        </w:tabs>
                        <w:spacing w:line="360" w:lineRule="atLeast"/>
                      </w:pPr>
                      <w:r w:rsidRPr="004F4C2D">
                        <w:t xml:space="preserve">                   </w:t>
                      </w:r>
                      <w:r w:rsidRPr="004F4C2D">
                        <w:rPr>
                          <w:position w:val="-10"/>
                        </w:rPr>
                        <w:object w:dxaOrig="1860" w:dyaOrig="320">
                          <v:shape id="_x0000_i1061" type="#_x0000_t75" style="width:93pt;height:15.75pt" o:ole="">
                            <v:imagedata r:id="rId66" o:title=""/>
                          </v:shape>
                          <o:OLEObject Type="Embed" ProgID="Equation.DSMT4" ShapeID="_x0000_i1061" DrawAspect="Content" ObjectID="_1553591002" r:id="rId68"/>
                        </w:object>
                      </w:r>
                      <w:r w:rsidRPr="004F4C2D">
                        <w:t xml:space="preserve">above the </w:t>
                      </w:r>
                      <w:r w:rsidRPr="004F4C2D">
                        <w:rPr>
                          <w:i/>
                        </w:rPr>
                        <w:t>x</w:t>
                      </w:r>
                      <w:r w:rsidRPr="004F4C2D">
                        <w:t>-axis.</w:t>
                      </w:r>
                    </w:p>
                    <w:p w:rsidR="00ED76A2" w:rsidRPr="004F4C2D" w:rsidRDefault="00ED76A2" w:rsidP="00685A05">
                      <w:pPr>
                        <w:tabs>
                          <w:tab w:val="right" w:pos="720"/>
                          <w:tab w:val="left" w:pos="1080"/>
                          <w:tab w:val="right" w:pos="5040"/>
                          <w:tab w:val="left" w:pos="5400"/>
                        </w:tabs>
                        <w:spacing w:line="360" w:lineRule="atLeast"/>
                      </w:pPr>
                    </w:p>
                    <w:p w:rsidR="00ED76A2" w:rsidRPr="004F4C2D" w:rsidRDefault="00ED76A2" w:rsidP="00685A05">
                      <w:pPr>
                        <w:tabs>
                          <w:tab w:val="right" w:pos="720"/>
                          <w:tab w:val="left" w:pos="1080"/>
                          <w:tab w:val="left" w:pos="1620"/>
                        </w:tabs>
                        <w:spacing w:line="360" w:lineRule="atLeast"/>
                      </w:pPr>
                      <w:r w:rsidRPr="004F4C2D">
                        <w:tab/>
                      </w:r>
                      <w:r w:rsidRPr="004F4C2D">
                        <w:rPr>
                          <w:b/>
                        </w:rPr>
                        <w:t>16.</w:t>
                      </w:r>
                      <w:r w:rsidRPr="004F4C2D">
                        <w:tab/>
                      </w:r>
                      <w:r w:rsidRPr="004F4C2D">
                        <w:rPr>
                          <w:position w:val="-14"/>
                        </w:rPr>
                        <w:object w:dxaOrig="1719" w:dyaOrig="420">
                          <v:shape id="_x0000_i1063" type="#_x0000_t75" style="width:86.25pt;height:21pt" o:ole="">
                            <v:imagedata r:id="rId69" o:title=""/>
                          </v:shape>
                          <o:OLEObject Type="Embed" ProgID="Equation.DSMT4" ShapeID="_x0000_i1063" DrawAspect="Content" ObjectID="_1553591003" r:id="rId70"/>
                        </w:object>
                      </w:r>
                    </w:p>
                    <w:p w:rsidR="00ED76A2" w:rsidRPr="004F4C2D" w:rsidRDefault="00ED76A2" w:rsidP="00685A05">
                      <w:pPr>
                        <w:tabs>
                          <w:tab w:val="right" w:pos="720"/>
                          <w:tab w:val="left" w:pos="1080"/>
                          <w:tab w:val="left" w:pos="1620"/>
                        </w:tabs>
                        <w:spacing w:line="360" w:lineRule="atLeast"/>
                      </w:pPr>
                      <w:r w:rsidRPr="004F4C2D">
                        <w:tab/>
                      </w:r>
                      <w:r w:rsidRPr="004F4C2D">
                        <w:tab/>
                      </w:r>
                      <w:r w:rsidRPr="004F4C2D">
                        <w:rPr>
                          <w:b/>
                        </w:rPr>
                        <w:t>a.</w:t>
                      </w:r>
                      <w:r w:rsidRPr="004F4C2D">
                        <w:tab/>
                        <w:t xml:space="preserve">What is the domain of </w:t>
                      </w:r>
                      <w:r>
                        <w:rPr>
                          <w:i/>
                        </w:rPr>
                        <w:t xml:space="preserve">f </w:t>
                      </w:r>
                      <w:r w:rsidRPr="004F4C2D">
                        <w:t>?</w:t>
                      </w:r>
                    </w:p>
                    <w:p w:rsidR="00ED76A2" w:rsidRPr="004F4C2D" w:rsidRDefault="00ED76A2" w:rsidP="00685A05">
                      <w:pPr>
                        <w:tabs>
                          <w:tab w:val="right" w:pos="720"/>
                          <w:tab w:val="left" w:pos="1080"/>
                          <w:tab w:val="left" w:pos="1620"/>
                        </w:tabs>
                        <w:spacing w:line="360" w:lineRule="atLeast"/>
                      </w:pPr>
                      <w:r w:rsidRPr="004F4C2D">
                        <w:tab/>
                      </w:r>
                      <w:r w:rsidRPr="004F4C2D">
                        <w:tab/>
                      </w:r>
                      <w:r w:rsidRPr="004F4C2D">
                        <w:rPr>
                          <w:b/>
                        </w:rPr>
                        <w:t>b.</w:t>
                      </w:r>
                      <w:r w:rsidRPr="004F4C2D">
                        <w:tab/>
                        <w:t xml:space="preserve">Find </w:t>
                      </w:r>
                      <w:r w:rsidRPr="004F4C2D">
                        <w:rPr>
                          <w:i/>
                        </w:rPr>
                        <w:t>f</w:t>
                      </w:r>
                      <w:r w:rsidRPr="004F4C2D">
                        <w:t xml:space="preserve"> ' (</w:t>
                      </w:r>
                      <w:r w:rsidRPr="004F4C2D">
                        <w:rPr>
                          <w:i/>
                        </w:rPr>
                        <w:t>x</w:t>
                      </w:r>
                      <w:r w:rsidRPr="004F4C2D">
                        <w:t>).</w:t>
                      </w:r>
                    </w:p>
                    <w:p w:rsidR="00ED76A2" w:rsidRPr="004F4C2D" w:rsidRDefault="00ED76A2" w:rsidP="00685A05">
                      <w:pPr>
                        <w:tabs>
                          <w:tab w:val="right" w:pos="720"/>
                          <w:tab w:val="left" w:pos="1080"/>
                          <w:tab w:val="left" w:pos="1620"/>
                        </w:tabs>
                        <w:spacing w:line="360" w:lineRule="atLeast"/>
                      </w:pPr>
                      <w:r w:rsidRPr="004F4C2D">
                        <w:tab/>
                      </w:r>
                      <w:r w:rsidRPr="004F4C2D">
                        <w:tab/>
                      </w:r>
                      <w:r w:rsidRPr="004F4C2D">
                        <w:rPr>
                          <w:b/>
                        </w:rPr>
                        <w:t>c.</w:t>
                      </w:r>
                      <w:r w:rsidRPr="004F4C2D">
                        <w:tab/>
                        <w:t xml:space="preserve">What is the domain of </w:t>
                      </w:r>
                      <w:r w:rsidRPr="004F4C2D">
                        <w:rPr>
                          <w:i/>
                        </w:rPr>
                        <w:t xml:space="preserve">f </w:t>
                      </w:r>
                      <w:r>
                        <w:t>'</w:t>
                      </w:r>
                      <w:r w:rsidRPr="004F4C2D">
                        <w:t>?</w:t>
                      </w:r>
                    </w:p>
                    <w:p w:rsidR="00ED76A2" w:rsidRPr="004F4C2D" w:rsidRDefault="00ED76A2" w:rsidP="00685A05">
                      <w:pPr>
                        <w:tabs>
                          <w:tab w:val="right" w:pos="720"/>
                          <w:tab w:val="left" w:pos="1080"/>
                          <w:tab w:val="left" w:pos="1620"/>
                        </w:tabs>
                        <w:spacing w:line="360" w:lineRule="atLeast"/>
                      </w:pPr>
                      <w:r w:rsidRPr="004F4C2D">
                        <w:tab/>
                      </w:r>
                      <w:r w:rsidRPr="004F4C2D">
                        <w:tab/>
                      </w:r>
                      <w:r w:rsidRPr="004F4C2D">
                        <w:rPr>
                          <w:b/>
                        </w:rPr>
                        <w:t>d.</w:t>
                      </w:r>
                      <w:r w:rsidRPr="004F4C2D">
                        <w:tab/>
                        <w:t xml:space="preserve">Write the equation of the line tangent to </w:t>
                      </w:r>
                      <w:r w:rsidRPr="004F4C2D">
                        <w:rPr>
                          <w:i/>
                        </w:rPr>
                        <w:t>f</w:t>
                      </w:r>
                      <w:r w:rsidRPr="004F4C2D">
                        <w:t xml:space="preserve"> at </w:t>
                      </w:r>
                      <w:r w:rsidRPr="004F4C2D">
                        <w:rPr>
                          <w:i/>
                        </w:rPr>
                        <w:t>x</w:t>
                      </w:r>
                      <w:r w:rsidRPr="004F4C2D">
                        <w:t xml:space="preserve"> = 0.</w:t>
                      </w:r>
                    </w:p>
                    <w:p w:rsidR="00ED76A2" w:rsidRPr="004F4C2D" w:rsidRDefault="00ED76A2" w:rsidP="00685A05"/>
                  </w:txbxContent>
                </v:textbox>
              </v:shape>
            </w:pict>
          </mc:Fallback>
        </mc:AlternateContent>
      </w:r>
      <w:r w:rsidR="00685A05" w:rsidRPr="00A5006B">
        <w:rPr>
          <w:position w:val="-14"/>
        </w:rPr>
        <w:object w:dxaOrig="1219" w:dyaOrig="400">
          <v:shape id="_x0000_i1060" type="#_x0000_t75" style="width:60.75pt;height:20.25pt" o:ole="">
            <v:imagedata r:id="rId71" o:title=""/>
          </v:shape>
          <o:OLEObject Type="Embed" ProgID="Equation.DSMT4" ShapeID="_x0000_i1060" DrawAspect="Content" ObjectID="_1553600630" r:id="rId72"/>
        </w:object>
      </w:r>
      <w:r w:rsidR="00685A05" w:rsidRPr="00A5006B">
        <w:tab/>
      </w:r>
    </w:p>
    <w:p w:rsidR="00685A05" w:rsidRPr="00A5006B" w:rsidRDefault="00685A05" w:rsidP="004F4C2D">
      <w:pPr>
        <w:tabs>
          <w:tab w:val="right" w:pos="360"/>
          <w:tab w:val="left" w:pos="720"/>
          <w:tab w:val="right" w:pos="5040"/>
          <w:tab w:val="left" w:pos="5400"/>
        </w:tabs>
        <w:spacing w:line="360" w:lineRule="atLeast"/>
        <w:ind w:left="360" w:hanging="90"/>
      </w:pPr>
    </w:p>
    <w:p w:rsidR="00685A05" w:rsidRPr="00A5006B" w:rsidRDefault="00685A05" w:rsidP="004F4C2D">
      <w:pPr>
        <w:pStyle w:val="ListParagraph"/>
        <w:numPr>
          <w:ilvl w:val="0"/>
          <w:numId w:val="10"/>
        </w:numPr>
        <w:tabs>
          <w:tab w:val="right" w:pos="360"/>
          <w:tab w:val="left" w:pos="720"/>
          <w:tab w:val="right" w:pos="5040"/>
          <w:tab w:val="left" w:pos="5400"/>
        </w:tabs>
        <w:spacing w:line="360" w:lineRule="atLeast"/>
      </w:pPr>
      <w:r w:rsidRPr="00A5006B">
        <w:rPr>
          <w:position w:val="-14"/>
        </w:rPr>
        <w:object w:dxaOrig="1440" w:dyaOrig="400">
          <v:shape id="_x0000_i1061" type="#_x0000_t75" style="width:1in;height:20.25pt" o:ole="">
            <v:imagedata r:id="rId73" o:title=""/>
          </v:shape>
          <o:OLEObject Type="Embed" ProgID="Equation.DSMT4" ShapeID="_x0000_i1061" DrawAspect="Content" ObjectID="_1553600631" r:id="rId74"/>
        </w:object>
      </w:r>
      <w:r w:rsidRPr="00A5006B">
        <w:tab/>
      </w:r>
    </w:p>
    <w:p w:rsidR="00685A05" w:rsidRPr="00A5006B" w:rsidRDefault="00685A05" w:rsidP="004F4C2D">
      <w:pPr>
        <w:tabs>
          <w:tab w:val="right" w:pos="360"/>
          <w:tab w:val="left" w:pos="720"/>
          <w:tab w:val="right" w:pos="5040"/>
          <w:tab w:val="left" w:pos="5400"/>
        </w:tabs>
        <w:spacing w:line="360" w:lineRule="atLeast"/>
        <w:ind w:hanging="90"/>
      </w:pPr>
    </w:p>
    <w:p w:rsidR="00685A05" w:rsidRPr="00A5006B" w:rsidRDefault="00685A05" w:rsidP="004F4C2D">
      <w:pPr>
        <w:tabs>
          <w:tab w:val="right" w:pos="360"/>
          <w:tab w:val="left" w:pos="720"/>
          <w:tab w:val="right" w:pos="5040"/>
          <w:tab w:val="left" w:pos="5400"/>
        </w:tabs>
        <w:spacing w:line="360" w:lineRule="atLeast"/>
        <w:ind w:hanging="90"/>
      </w:pPr>
      <w:r w:rsidRPr="00A5006B">
        <w:rPr>
          <w:b/>
        </w:rPr>
        <w:tab/>
        <w:t>6.</w:t>
      </w:r>
      <w:r w:rsidRPr="00A5006B">
        <w:tab/>
        <w:t xml:space="preserve">  </w:t>
      </w:r>
      <w:r w:rsidRPr="00A5006B">
        <w:rPr>
          <w:position w:val="-10"/>
        </w:rPr>
        <w:object w:dxaOrig="980" w:dyaOrig="360">
          <v:shape id="_x0000_i1062" type="#_x0000_t75" style="width:48.75pt;height:18pt" o:ole="">
            <v:imagedata r:id="rId75" o:title=""/>
          </v:shape>
          <o:OLEObject Type="Embed" ProgID="Equation.DSMT4" ShapeID="_x0000_i1062" DrawAspect="Content" ObjectID="_1553600632" r:id="rId76"/>
        </w:object>
      </w:r>
      <w:r w:rsidRPr="00A5006B">
        <w:tab/>
      </w:r>
    </w:p>
    <w:p w:rsidR="00685A05" w:rsidRPr="00A5006B" w:rsidRDefault="00685A05" w:rsidP="004F4C2D">
      <w:pPr>
        <w:tabs>
          <w:tab w:val="right" w:pos="360"/>
          <w:tab w:val="left" w:pos="720"/>
          <w:tab w:val="right" w:pos="5040"/>
          <w:tab w:val="left" w:pos="5400"/>
        </w:tabs>
        <w:spacing w:line="360" w:lineRule="atLeast"/>
        <w:ind w:hanging="90"/>
        <w:sectPr w:rsidR="00685A05" w:rsidRPr="00A5006B" w:rsidSect="004F4C2D">
          <w:footnotePr>
            <w:numRestart w:val="eachSect"/>
          </w:footnotePr>
          <w:type w:val="continuous"/>
          <w:pgSz w:w="12237" w:h="15836"/>
          <w:pgMar w:top="720" w:right="720" w:bottom="720" w:left="1080" w:header="720" w:footer="720" w:gutter="0"/>
          <w:cols w:space="720"/>
        </w:sectPr>
      </w:pPr>
    </w:p>
    <w:p w:rsidR="00461A20" w:rsidRDefault="00461A20" w:rsidP="004F4C2D">
      <w:pPr>
        <w:tabs>
          <w:tab w:val="right" w:pos="360"/>
          <w:tab w:val="left" w:pos="720"/>
          <w:tab w:val="right" w:pos="5040"/>
          <w:tab w:val="left" w:pos="5400"/>
        </w:tabs>
        <w:spacing w:line="360" w:lineRule="atLeast"/>
        <w:rPr>
          <w:b/>
        </w:rPr>
      </w:pPr>
    </w:p>
    <w:p w:rsidR="00461A20" w:rsidRPr="00A5006B" w:rsidRDefault="00461A20" w:rsidP="004F4C2D">
      <w:pPr>
        <w:tabs>
          <w:tab w:val="right" w:pos="360"/>
          <w:tab w:val="left" w:pos="720"/>
          <w:tab w:val="right" w:pos="5040"/>
          <w:tab w:val="left" w:pos="5400"/>
        </w:tabs>
        <w:spacing w:line="360" w:lineRule="atLeast"/>
        <w:ind w:hanging="90"/>
      </w:pPr>
      <w:r>
        <w:rPr>
          <w:b/>
        </w:rPr>
        <w:tab/>
      </w:r>
      <w:r w:rsidRPr="00A5006B">
        <w:rPr>
          <w:b/>
        </w:rPr>
        <w:t>7.</w:t>
      </w:r>
      <w:r w:rsidRPr="00A5006B">
        <w:tab/>
        <w:t xml:space="preserve">   </w:t>
      </w:r>
      <w:r w:rsidRPr="00A5006B">
        <w:rPr>
          <w:position w:val="-14"/>
        </w:rPr>
        <w:object w:dxaOrig="1280" w:dyaOrig="400">
          <v:shape id="_x0000_i1063" type="#_x0000_t75" style="width:63.75pt;height:20.25pt" o:ole="">
            <v:imagedata r:id="rId77" o:title=""/>
          </v:shape>
          <o:OLEObject Type="Embed" ProgID="Equation.DSMT4" ShapeID="_x0000_i1063" DrawAspect="Content" ObjectID="_1553600633" r:id="rId78"/>
        </w:object>
      </w:r>
      <w:r w:rsidRPr="00A5006B">
        <w:tab/>
      </w:r>
    </w:p>
    <w:p w:rsidR="00461A20" w:rsidRPr="00A5006B" w:rsidRDefault="00461A20" w:rsidP="004F4C2D">
      <w:pPr>
        <w:tabs>
          <w:tab w:val="right" w:pos="360"/>
          <w:tab w:val="left" w:pos="720"/>
          <w:tab w:val="right" w:pos="5040"/>
          <w:tab w:val="left" w:pos="5400"/>
        </w:tabs>
        <w:spacing w:line="360" w:lineRule="atLeast"/>
        <w:ind w:hanging="90"/>
      </w:pPr>
    </w:p>
    <w:p w:rsidR="00461A20" w:rsidRPr="00A5006B" w:rsidRDefault="00461A20" w:rsidP="004F4C2D">
      <w:pPr>
        <w:tabs>
          <w:tab w:val="right" w:pos="360"/>
          <w:tab w:val="left" w:pos="720"/>
          <w:tab w:val="right" w:pos="5040"/>
          <w:tab w:val="left" w:pos="5400"/>
        </w:tabs>
        <w:spacing w:line="360" w:lineRule="atLeast"/>
        <w:ind w:hanging="90"/>
      </w:pPr>
      <w:r w:rsidRPr="00A5006B">
        <w:rPr>
          <w:b/>
        </w:rPr>
        <w:tab/>
        <w:t>8.</w:t>
      </w:r>
      <w:r w:rsidRPr="00A5006B">
        <w:tab/>
        <w:t xml:space="preserve">   </w:t>
      </w:r>
      <w:r w:rsidRPr="00A5006B">
        <w:rPr>
          <w:position w:val="-10"/>
        </w:rPr>
        <w:object w:dxaOrig="1780" w:dyaOrig="360">
          <v:shape id="_x0000_i1064" type="#_x0000_t75" style="width:89.25pt;height:18pt" o:ole="">
            <v:imagedata r:id="rId79" o:title=""/>
          </v:shape>
          <o:OLEObject Type="Embed" ProgID="Equation.DSMT4" ShapeID="_x0000_i1064" DrawAspect="Content" ObjectID="_1553600634" r:id="rId80"/>
        </w:object>
      </w:r>
      <w:r w:rsidRPr="00A5006B">
        <w:tab/>
      </w:r>
    </w:p>
    <w:p w:rsidR="00461A20" w:rsidRPr="00A5006B" w:rsidRDefault="00461A20" w:rsidP="004F4C2D">
      <w:pPr>
        <w:tabs>
          <w:tab w:val="right" w:pos="360"/>
          <w:tab w:val="left" w:pos="720"/>
          <w:tab w:val="right" w:pos="5040"/>
          <w:tab w:val="left" w:pos="5400"/>
        </w:tabs>
        <w:spacing w:line="360" w:lineRule="atLeast"/>
        <w:ind w:hanging="90"/>
      </w:pPr>
    </w:p>
    <w:p w:rsidR="00461A20" w:rsidRPr="00A5006B" w:rsidRDefault="00461A20" w:rsidP="004F4C2D">
      <w:pPr>
        <w:tabs>
          <w:tab w:val="right" w:pos="360"/>
          <w:tab w:val="left" w:pos="720"/>
          <w:tab w:val="right" w:pos="5040"/>
          <w:tab w:val="left" w:pos="5400"/>
        </w:tabs>
        <w:spacing w:line="360" w:lineRule="atLeast"/>
        <w:ind w:hanging="90"/>
      </w:pPr>
      <w:r w:rsidRPr="00A5006B">
        <w:rPr>
          <w:b/>
        </w:rPr>
        <w:tab/>
        <w:t>9.</w:t>
      </w:r>
      <w:r w:rsidRPr="00A5006B">
        <w:tab/>
        <w:t xml:space="preserve">   </w:t>
      </w:r>
      <w:r w:rsidRPr="00A5006B">
        <w:rPr>
          <w:position w:val="-10"/>
        </w:rPr>
        <w:object w:dxaOrig="1540" w:dyaOrig="320">
          <v:shape id="_x0000_i1065" type="#_x0000_t75" style="width:77.25pt;height:15.75pt" o:ole="">
            <v:imagedata r:id="rId81" o:title=""/>
          </v:shape>
          <o:OLEObject Type="Embed" ProgID="Equation.DSMT4" ShapeID="_x0000_i1065" DrawAspect="Content" ObjectID="_1553600635" r:id="rId82"/>
        </w:object>
      </w:r>
      <w:r w:rsidRPr="00A5006B">
        <w:tab/>
      </w:r>
    </w:p>
    <w:p w:rsidR="00461A20" w:rsidRPr="00A5006B" w:rsidRDefault="00461A20" w:rsidP="004F4C2D">
      <w:pPr>
        <w:tabs>
          <w:tab w:val="right" w:pos="360"/>
          <w:tab w:val="left" w:pos="720"/>
          <w:tab w:val="right" w:pos="5040"/>
          <w:tab w:val="left" w:pos="5400"/>
        </w:tabs>
        <w:spacing w:line="360" w:lineRule="atLeast"/>
        <w:ind w:hanging="90"/>
      </w:pPr>
    </w:p>
    <w:p w:rsidR="00461A20" w:rsidRPr="00A5006B" w:rsidRDefault="00461A20" w:rsidP="004F4C2D">
      <w:pPr>
        <w:tabs>
          <w:tab w:val="right" w:pos="360"/>
          <w:tab w:val="left" w:pos="720"/>
          <w:tab w:val="right" w:pos="5040"/>
          <w:tab w:val="left" w:pos="5400"/>
        </w:tabs>
        <w:spacing w:line="360" w:lineRule="atLeast"/>
        <w:ind w:hanging="90"/>
      </w:pPr>
      <w:r w:rsidRPr="00A5006B">
        <w:rPr>
          <w:b/>
        </w:rPr>
        <w:tab/>
        <w:t>10.</w:t>
      </w:r>
      <w:r w:rsidRPr="00A5006B">
        <w:tab/>
      </w:r>
      <w:r w:rsidRPr="00A5006B">
        <w:rPr>
          <w:position w:val="-16"/>
        </w:rPr>
        <w:object w:dxaOrig="1280" w:dyaOrig="440">
          <v:shape id="_x0000_i1066" type="#_x0000_t75" style="width:63.75pt;height:21.75pt" o:ole="">
            <v:imagedata r:id="rId83" o:title=""/>
          </v:shape>
          <o:OLEObject Type="Embed" ProgID="Equation.DSMT4" ShapeID="_x0000_i1066" DrawAspect="Content" ObjectID="_1553600636" r:id="rId84"/>
        </w:object>
      </w:r>
      <w:r w:rsidRPr="00A5006B">
        <w:tab/>
      </w:r>
    </w:p>
    <w:p w:rsidR="00461A20" w:rsidRPr="00A5006B" w:rsidRDefault="00461A20" w:rsidP="004F4C2D">
      <w:pPr>
        <w:tabs>
          <w:tab w:val="right" w:pos="360"/>
          <w:tab w:val="left" w:pos="720"/>
          <w:tab w:val="right" w:pos="5040"/>
          <w:tab w:val="left" w:pos="5400"/>
        </w:tabs>
        <w:spacing w:line="360" w:lineRule="atLeast"/>
        <w:ind w:hanging="90"/>
        <w:rPr>
          <w:b/>
        </w:rPr>
      </w:pPr>
    </w:p>
    <w:p w:rsidR="00461A20" w:rsidRPr="00A5006B" w:rsidRDefault="00461A20" w:rsidP="004F4C2D">
      <w:pPr>
        <w:tabs>
          <w:tab w:val="right" w:pos="360"/>
          <w:tab w:val="left" w:pos="720"/>
          <w:tab w:val="right" w:pos="5040"/>
          <w:tab w:val="left" w:pos="5400"/>
        </w:tabs>
        <w:spacing w:line="360" w:lineRule="atLeast"/>
        <w:ind w:hanging="90"/>
      </w:pPr>
      <w:r w:rsidRPr="00A5006B">
        <w:rPr>
          <w:b/>
        </w:rPr>
        <w:tab/>
        <w:t>11.</w:t>
      </w:r>
      <w:r w:rsidRPr="00A5006B">
        <w:tab/>
      </w:r>
      <w:r w:rsidRPr="00A5006B">
        <w:rPr>
          <w:position w:val="-14"/>
        </w:rPr>
        <w:object w:dxaOrig="1359" w:dyaOrig="400">
          <v:shape id="_x0000_i1067" type="#_x0000_t75" style="width:68.25pt;height:20.25pt" o:ole="">
            <v:imagedata r:id="rId85" o:title=""/>
          </v:shape>
          <o:OLEObject Type="Embed" ProgID="Equation.DSMT4" ShapeID="_x0000_i1067" DrawAspect="Content" ObjectID="_1553600637" r:id="rId86"/>
        </w:object>
      </w:r>
    </w:p>
    <w:p w:rsidR="00461A20" w:rsidRPr="00A5006B" w:rsidRDefault="00461A20" w:rsidP="004F4C2D">
      <w:pPr>
        <w:tabs>
          <w:tab w:val="right" w:pos="360"/>
          <w:tab w:val="left" w:pos="720"/>
          <w:tab w:val="right" w:pos="5040"/>
          <w:tab w:val="left" w:pos="5400"/>
        </w:tabs>
        <w:spacing w:line="360" w:lineRule="atLeast"/>
        <w:ind w:hanging="90"/>
      </w:pPr>
    </w:p>
    <w:p w:rsidR="00685A05" w:rsidRDefault="00461A20" w:rsidP="004F4C2D">
      <w:pPr>
        <w:tabs>
          <w:tab w:val="right" w:pos="360"/>
          <w:tab w:val="left" w:pos="720"/>
        </w:tabs>
        <w:spacing w:line="360" w:lineRule="atLeast"/>
        <w:ind w:hanging="90"/>
        <w:rPr>
          <w:position w:val="-10"/>
        </w:rPr>
      </w:pPr>
      <w:r w:rsidRPr="00A5006B">
        <w:rPr>
          <w:b/>
        </w:rPr>
        <w:tab/>
        <w:t>12.</w:t>
      </w:r>
      <w:r w:rsidRPr="00A5006B">
        <w:tab/>
      </w:r>
      <w:r w:rsidRPr="00A5006B">
        <w:rPr>
          <w:position w:val="-10"/>
        </w:rPr>
        <w:object w:dxaOrig="1560" w:dyaOrig="380">
          <v:shape id="_x0000_i1068" type="#_x0000_t75" style="width:78pt;height:18.75pt" o:ole="">
            <v:imagedata r:id="rId87" o:title=""/>
          </v:shape>
          <o:OLEObject Type="Embed" ProgID="Equation.DSMT4" ShapeID="_x0000_i1068" DrawAspect="Content" ObjectID="_1553600638" r:id="rId88"/>
        </w:object>
      </w:r>
    </w:p>
    <w:p w:rsidR="004F4C2D" w:rsidRDefault="003D4C74" w:rsidP="004F4C2D">
      <w:pPr>
        <w:tabs>
          <w:tab w:val="right" w:pos="720"/>
          <w:tab w:val="left" w:pos="5400"/>
        </w:tabs>
        <w:spacing w:line="360" w:lineRule="atLeast"/>
        <w:rPr>
          <w:position w:val="-10"/>
        </w:rPr>
      </w:pPr>
      <w:r>
        <w:rPr>
          <w:position w:val="-10"/>
        </w:rPr>
        <w:t xml:space="preserve">                                                                                           </w:t>
      </w:r>
    </w:p>
    <w:p w:rsidR="004F4C2D" w:rsidRPr="00A5006B" w:rsidRDefault="004F4C2D" w:rsidP="004F4C2D">
      <w:pPr>
        <w:tabs>
          <w:tab w:val="right" w:pos="720"/>
          <w:tab w:val="left" w:pos="5400"/>
        </w:tabs>
        <w:spacing w:line="360" w:lineRule="atLeast"/>
      </w:pPr>
      <w:r>
        <w:rPr>
          <w:b/>
        </w:rPr>
        <w:t>13</w:t>
      </w:r>
      <w:r w:rsidRPr="00A5006B">
        <w:rPr>
          <w:b/>
        </w:rPr>
        <w:t>.</w:t>
      </w:r>
      <w:r w:rsidRPr="00A5006B">
        <w:tab/>
        <w:t xml:space="preserve">    </w:t>
      </w:r>
      <w:r w:rsidRPr="00A5006B">
        <w:rPr>
          <w:position w:val="-14"/>
        </w:rPr>
        <w:object w:dxaOrig="1440" w:dyaOrig="400">
          <v:shape id="_x0000_i1069" type="#_x0000_t75" style="width:1in;height:20.25pt" o:ole="">
            <v:imagedata r:id="rId89" o:title=""/>
          </v:shape>
          <o:OLEObject Type="Embed" ProgID="Equation.DSMT4" ShapeID="_x0000_i1069" DrawAspect="Content" ObjectID="_1553600639" r:id="rId90"/>
        </w:object>
      </w:r>
      <w:r w:rsidR="003D4C74">
        <w:rPr>
          <w:position w:val="-14"/>
        </w:rPr>
        <w:t xml:space="preserve">                                                                                             </w:t>
      </w:r>
    </w:p>
    <w:p w:rsidR="004F4C2D" w:rsidRDefault="004F4C2D" w:rsidP="004F4C2D">
      <w:pPr>
        <w:tabs>
          <w:tab w:val="right" w:pos="180"/>
          <w:tab w:val="right" w:pos="720"/>
          <w:tab w:val="left" w:pos="1080"/>
          <w:tab w:val="right" w:pos="5040"/>
          <w:tab w:val="left" w:pos="5400"/>
        </w:tabs>
        <w:spacing w:line="360" w:lineRule="atLeast"/>
      </w:pPr>
    </w:p>
    <w:p w:rsidR="004F4C2D" w:rsidRDefault="004F4C2D" w:rsidP="003D4C74">
      <w:pPr>
        <w:tabs>
          <w:tab w:val="right" w:pos="180"/>
          <w:tab w:val="right" w:pos="720"/>
          <w:tab w:val="left" w:pos="1080"/>
          <w:tab w:val="right" w:pos="5040"/>
          <w:tab w:val="left" w:pos="5400"/>
        </w:tabs>
        <w:spacing w:line="360" w:lineRule="atLeast"/>
        <w:rPr>
          <w:position w:val="-28"/>
        </w:rPr>
      </w:pPr>
      <w:r w:rsidRPr="00461A20">
        <w:rPr>
          <w:b/>
        </w:rPr>
        <w:t>14.</w:t>
      </w:r>
      <w:r w:rsidRPr="00A5006B">
        <w:tab/>
        <w:t xml:space="preserve">     </w:t>
      </w:r>
      <w:r w:rsidRPr="00A5006B">
        <w:rPr>
          <w:position w:val="-28"/>
        </w:rPr>
        <w:object w:dxaOrig="1440" w:dyaOrig="680">
          <v:shape id="_x0000_i1070" type="#_x0000_t75" style="width:1in;height:33.75pt" o:ole="">
            <v:imagedata r:id="rId91" o:title=""/>
          </v:shape>
          <o:OLEObject Type="Embed" ProgID="Equation.DSMT4" ShapeID="_x0000_i1070" DrawAspect="Content" ObjectID="_1553600640" r:id="rId92"/>
        </w:object>
      </w:r>
      <w:r w:rsidR="003D4C74">
        <w:rPr>
          <w:position w:val="-28"/>
        </w:rPr>
        <w:t xml:space="preserve">                                                                                                                                                                                                 </w:t>
      </w:r>
    </w:p>
    <w:p w:rsidR="003D4C74" w:rsidRDefault="003D4C74" w:rsidP="003D4C74">
      <w:pPr>
        <w:tabs>
          <w:tab w:val="right" w:pos="180"/>
          <w:tab w:val="right" w:pos="720"/>
          <w:tab w:val="left" w:pos="1080"/>
          <w:tab w:val="right" w:pos="5040"/>
          <w:tab w:val="left" w:pos="5400"/>
        </w:tabs>
        <w:spacing w:line="360" w:lineRule="atLeast"/>
        <w:rPr>
          <w:position w:val="-28"/>
        </w:rPr>
      </w:pPr>
    </w:p>
    <w:p w:rsidR="003D4C74" w:rsidRDefault="003D4C74" w:rsidP="003D4C74">
      <w:pPr>
        <w:tabs>
          <w:tab w:val="right" w:pos="180"/>
          <w:tab w:val="right" w:pos="720"/>
          <w:tab w:val="left" w:pos="1080"/>
          <w:tab w:val="right" w:pos="5040"/>
          <w:tab w:val="left" w:pos="5400"/>
        </w:tabs>
        <w:spacing w:line="360" w:lineRule="atLeast"/>
        <w:rPr>
          <w:position w:val="-28"/>
        </w:rPr>
      </w:pPr>
    </w:p>
    <w:p w:rsidR="003D4C74" w:rsidRDefault="003D4C74" w:rsidP="003D4C74">
      <w:pPr>
        <w:tabs>
          <w:tab w:val="right" w:pos="180"/>
          <w:tab w:val="right" w:pos="720"/>
          <w:tab w:val="left" w:pos="1080"/>
          <w:tab w:val="right" w:pos="5040"/>
          <w:tab w:val="left" w:pos="5400"/>
        </w:tabs>
        <w:spacing w:line="360" w:lineRule="atLeast"/>
        <w:rPr>
          <w:position w:val="-28"/>
        </w:rPr>
      </w:pPr>
      <w:r>
        <w:rPr>
          <w:position w:val="-28"/>
        </w:rPr>
        <w:t xml:space="preserve">  </w:t>
      </w:r>
    </w:p>
    <w:p w:rsidR="003D4C74" w:rsidRDefault="003D4C74" w:rsidP="003D4C74">
      <w:pPr>
        <w:tabs>
          <w:tab w:val="right" w:pos="180"/>
          <w:tab w:val="right" w:pos="720"/>
          <w:tab w:val="left" w:pos="1080"/>
          <w:tab w:val="right" w:pos="5040"/>
          <w:tab w:val="left" w:pos="5400"/>
        </w:tabs>
        <w:spacing w:line="360" w:lineRule="atLeast"/>
        <w:rPr>
          <w:position w:val="-28"/>
        </w:rPr>
      </w:pPr>
    </w:p>
    <w:p w:rsidR="003D4C74" w:rsidRDefault="003D4C74" w:rsidP="003D4C74">
      <w:pPr>
        <w:tabs>
          <w:tab w:val="right" w:pos="180"/>
          <w:tab w:val="right" w:pos="720"/>
          <w:tab w:val="left" w:pos="1080"/>
          <w:tab w:val="right" w:pos="5040"/>
          <w:tab w:val="left" w:pos="5400"/>
        </w:tabs>
        <w:spacing w:line="360" w:lineRule="atLeast"/>
        <w:rPr>
          <w:position w:val="-28"/>
        </w:rPr>
      </w:pPr>
    </w:p>
    <w:p w:rsidR="003D4C74" w:rsidRDefault="003D4C74" w:rsidP="003D4C74">
      <w:pPr>
        <w:tabs>
          <w:tab w:val="right" w:pos="180"/>
          <w:tab w:val="right" w:pos="720"/>
          <w:tab w:val="left" w:pos="1080"/>
          <w:tab w:val="right" w:pos="5040"/>
          <w:tab w:val="left" w:pos="5400"/>
        </w:tabs>
        <w:spacing w:line="360" w:lineRule="atLeast"/>
        <w:rPr>
          <w:position w:val="-28"/>
        </w:rPr>
      </w:pPr>
      <w:r>
        <w:rPr>
          <w:position w:val="-28"/>
        </w:rPr>
        <w:t xml:space="preserve">                                                                                                                                                   </w:t>
      </w:r>
      <w:r>
        <w:rPr>
          <w:position w:val="-28"/>
        </w:rPr>
        <w:tab/>
        <w:t xml:space="preserve">OVER </w:t>
      </w:r>
      <w:r w:rsidRPr="003D4C74">
        <w:rPr>
          <w:position w:val="-28"/>
        </w:rPr>
        <w:sym w:font="Wingdings" w:char="F0E0"/>
      </w:r>
    </w:p>
    <w:p w:rsidR="003D4C74" w:rsidRPr="00A5006B" w:rsidRDefault="003D4C74" w:rsidP="003D4C74">
      <w:pPr>
        <w:sectPr w:rsidR="003D4C74" w:rsidRPr="00A5006B" w:rsidSect="004F4C2D">
          <w:footnotePr>
            <w:numRestart w:val="eachSect"/>
          </w:footnotePr>
          <w:type w:val="continuous"/>
          <w:pgSz w:w="12237" w:h="15836"/>
          <w:pgMar w:top="720" w:right="720" w:bottom="720" w:left="1080" w:header="720" w:footer="720" w:gutter="0"/>
          <w:cols w:space="720"/>
        </w:sectPr>
      </w:pPr>
    </w:p>
    <w:p w:rsidR="004F4C2D" w:rsidRDefault="004F4C2D" w:rsidP="003D4C74">
      <w:pPr>
        <w:rPr>
          <w:b/>
          <w:sz w:val="28"/>
          <w:szCs w:val="28"/>
        </w:rPr>
      </w:pPr>
      <w:r w:rsidRPr="00A5006B">
        <w:rPr>
          <w:sz w:val="28"/>
          <w:szCs w:val="28"/>
        </w:rPr>
        <w:lastRenderedPageBreak/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 w:rsidRPr="00A5006B">
        <w:rPr>
          <w:sz w:val="28"/>
          <w:szCs w:val="28"/>
        </w:rPr>
        <w:tab/>
      </w:r>
      <w:r>
        <w:t>Page 4</w:t>
      </w:r>
    </w:p>
    <w:p w:rsidR="00C907B7" w:rsidRPr="004F4C2D" w:rsidRDefault="00C907B7" w:rsidP="003D4C74">
      <w:r w:rsidRPr="00A5006B">
        <w:rPr>
          <w:b/>
          <w:sz w:val="28"/>
          <w:szCs w:val="28"/>
        </w:rPr>
        <w:t xml:space="preserve">Homework, Day 2: </w:t>
      </w:r>
      <w:r w:rsidRPr="00A5006B">
        <w:rPr>
          <w:i/>
        </w:rPr>
        <w:t xml:space="preserve">  SHOW ALL WORK ON ANOTHER PIECE OF PAPER.</w:t>
      </w:r>
    </w:p>
    <w:p w:rsidR="003C07B7" w:rsidRPr="00A5006B" w:rsidRDefault="003C07B7" w:rsidP="003D4C74">
      <w:pPr>
        <w:rPr>
          <w:i/>
          <w:sz w:val="16"/>
          <w:szCs w:val="16"/>
        </w:rPr>
      </w:pPr>
    </w:p>
    <w:p w:rsidR="00965295" w:rsidRDefault="0049485F" w:rsidP="003D4C74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219325</wp:posOffset>
                </wp:positionH>
                <wp:positionV relativeFrom="paragraph">
                  <wp:posOffset>8255</wp:posOffset>
                </wp:positionV>
                <wp:extent cx="4600575" cy="4667250"/>
                <wp:effectExtent l="9525" t="9525" r="9525" b="9525"/>
                <wp:wrapNone/>
                <wp:docPr id="2" name="Text Box 4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0575" cy="4667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D76A2" w:rsidRDefault="00ED76A2" w:rsidP="00965295">
                            <w:pPr>
                              <w:tabs>
                                <w:tab w:val="right" w:pos="720"/>
                                <w:tab w:val="left" w:pos="1080"/>
                              </w:tabs>
                              <w:spacing w:line="360" w:lineRule="atLeast"/>
                              <w:rPr>
                                <w:b/>
                              </w:rPr>
                            </w:pPr>
                            <w:r w:rsidRPr="00A5006B">
                              <w:rPr>
                                <w:b/>
                              </w:rPr>
                              <w:t>Solve t</w:t>
                            </w:r>
                            <w:r>
                              <w:rPr>
                                <w:b/>
                              </w:rPr>
                              <w:t>he following problems.</w:t>
                            </w:r>
                          </w:p>
                          <w:p w:rsidR="00ED76A2" w:rsidRPr="00A5006B" w:rsidRDefault="00ED76A2" w:rsidP="00965295">
                            <w:pPr>
                              <w:tabs>
                                <w:tab w:val="right" w:pos="720"/>
                                <w:tab w:val="left" w:pos="1080"/>
                                <w:tab w:val="left" w:pos="1620"/>
                              </w:tabs>
                              <w:spacing w:line="360" w:lineRule="atLeast"/>
                              <w:ind w:left="1080" w:hanging="1080"/>
                            </w:pPr>
                            <w:r w:rsidRPr="00A5006B">
                              <w:tab/>
                            </w:r>
                            <w:r>
                              <w:rPr>
                                <w:b/>
                              </w:rPr>
                              <w:t>14</w:t>
                            </w:r>
                            <w:r w:rsidRPr="00A5006B">
                              <w:rPr>
                                <w:b/>
                              </w:rPr>
                              <w:t>.</w:t>
                            </w:r>
                            <w:r w:rsidRPr="00A5006B">
                              <w:tab/>
                              <w:t xml:space="preserve">A particle moves along a line so that at any time </w:t>
                            </w:r>
                            <w:r w:rsidRPr="00965295">
                              <w:rPr>
                                <w:i/>
                              </w:rPr>
                              <w:t>t</w:t>
                            </w:r>
                            <w:r w:rsidRPr="00A5006B">
                              <w:t xml:space="preserve"> its position is given by </w:t>
                            </w:r>
                            <w:r w:rsidRPr="00A5006B">
                              <w:rPr>
                                <w:position w:val="-14"/>
                              </w:rPr>
                              <w:object w:dxaOrig="2140" w:dyaOrig="400">
                                <v:shape id="_x0000_i1072" type="#_x0000_t75" style="width:107.25pt;height:20.25pt" o:ole="">
                                  <v:imagedata r:id="rId93" o:title=""/>
                                </v:shape>
                                <o:OLEObject Type="Embed" ProgID="Equation.DSMT4" ShapeID="_x0000_i1072" DrawAspect="Content" ObjectID="_1553600658" r:id="rId94"/>
                              </w:object>
                            </w:r>
                          </w:p>
                          <w:p w:rsidR="00ED76A2" w:rsidRPr="00A5006B" w:rsidRDefault="00ED76A2" w:rsidP="00965295">
                            <w:pPr>
                              <w:tabs>
                                <w:tab w:val="right" w:pos="720"/>
                                <w:tab w:val="left" w:pos="1080"/>
                                <w:tab w:val="left" w:pos="1620"/>
                              </w:tabs>
                              <w:spacing w:line="360" w:lineRule="atLeast"/>
                            </w:pPr>
                            <w:r w:rsidRPr="00A5006B">
                              <w:tab/>
                            </w:r>
                            <w:r w:rsidRPr="00A5006B">
                              <w:rPr>
                                <w:b/>
                              </w:rPr>
                              <w:tab/>
                              <w:t>a.</w:t>
                            </w:r>
                            <w:r w:rsidRPr="00A5006B">
                              <w:tab/>
                              <w:t xml:space="preserve">Find the velocity at time </w:t>
                            </w:r>
                            <w:r w:rsidRPr="00A5006B">
                              <w:rPr>
                                <w:i/>
                              </w:rPr>
                              <w:t>t.</w:t>
                            </w:r>
                          </w:p>
                          <w:p w:rsidR="00ED76A2" w:rsidRPr="00A5006B" w:rsidRDefault="00ED76A2" w:rsidP="00965295">
                            <w:pPr>
                              <w:tabs>
                                <w:tab w:val="right" w:pos="720"/>
                                <w:tab w:val="left" w:pos="1080"/>
                                <w:tab w:val="left" w:pos="1620"/>
                              </w:tabs>
                              <w:spacing w:line="360" w:lineRule="atLeast"/>
                            </w:pPr>
                            <w:r w:rsidRPr="00A5006B">
                              <w:tab/>
                            </w:r>
                            <w:r w:rsidRPr="00A5006B">
                              <w:tab/>
                            </w:r>
                            <w:r w:rsidRPr="00A5006B">
                              <w:rPr>
                                <w:b/>
                              </w:rPr>
                              <w:t>b.</w:t>
                            </w:r>
                            <w:r w:rsidRPr="00A5006B">
                              <w:tab/>
                              <w:t xml:space="preserve">Find the acceleration at time </w:t>
                            </w:r>
                            <w:r w:rsidRPr="00A5006B">
                              <w:rPr>
                                <w:i/>
                              </w:rPr>
                              <w:t>t.</w:t>
                            </w:r>
                          </w:p>
                          <w:p w:rsidR="00ED76A2" w:rsidRPr="00A5006B" w:rsidRDefault="00ED76A2" w:rsidP="00965295">
                            <w:pPr>
                              <w:tabs>
                                <w:tab w:val="right" w:pos="720"/>
                                <w:tab w:val="left" w:pos="1080"/>
                                <w:tab w:val="left" w:pos="1620"/>
                              </w:tabs>
                              <w:spacing w:line="360" w:lineRule="atLeast"/>
                              <w:ind w:left="1080" w:hanging="1080"/>
                            </w:pPr>
                            <w:r w:rsidRPr="00A5006B">
                              <w:tab/>
                            </w:r>
                            <w:r w:rsidRPr="00A5006B">
                              <w:tab/>
                            </w:r>
                            <w:r w:rsidRPr="00A5006B">
                              <w:rPr>
                                <w:b/>
                              </w:rPr>
                              <w:t>c.</w:t>
                            </w:r>
                            <w:r w:rsidRPr="00A5006B">
                              <w:tab/>
                              <w:t xml:space="preserve">What are all values of </w:t>
                            </w:r>
                            <w:r w:rsidRPr="00A5006B">
                              <w:rPr>
                                <w:i/>
                              </w:rPr>
                              <w:t>t</w:t>
                            </w:r>
                            <w:r w:rsidRPr="00A5006B">
                              <w:t xml:space="preserve">, 0 </w:t>
                            </w:r>
                            <w:r w:rsidRPr="00A5006B">
                              <w:rPr>
                                <w:position w:val="-4"/>
                              </w:rPr>
                              <w:object w:dxaOrig="200" w:dyaOrig="240">
                                <v:shape id="_x0000_i1074" type="#_x0000_t75" style="width:9.75pt;height:12pt" o:ole="">
                                  <v:imagedata r:id="rId95" o:title=""/>
                                </v:shape>
                                <o:OLEObject Type="Embed" ProgID="Equation.DSMT4" ShapeID="_x0000_i1074" DrawAspect="Content" ObjectID="_1553600659" r:id="rId96"/>
                              </w:object>
                            </w:r>
                            <w:r w:rsidRPr="00A5006B">
                              <w:t xml:space="preserve"> </w:t>
                            </w:r>
                            <w:r w:rsidRPr="00A5006B">
                              <w:rPr>
                                <w:i/>
                              </w:rPr>
                              <w:t>t</w:t>
                            </w:r>
                            <w:r w:rsidRPr="00A5006B">
                              <w:t xml:space="preserve"> </w:t>
                            </w:r>
                            <w:r w:rsidRPr="00A5006B">
                              <w:rPr>
                                <w:position w:val="-4"/>
                              </w:rPr>
                              <w:object w:dxaOrig="200" w:dyaOrig="240">
                                <v:shape id="_x0000_i1076" type="#_x0000_t75" style="width:9.75pt;height:12pt" o:ole="">
                                  <v:imagedata r:id="rId97" o:title=""/>
                                </v:shape>
                                <o:OLEObject Type="Embed" ProgID="Equation.DSMT4" ShapeID="_x0000_i1076" DrawAspect="Content" ObjectID="_1553600660" r:id="rId98"/>
                              </w:object>
                            </w:r>
                            <w:r w:rsidRPr="00A5006B">
                              <w:t xml:space="preserve">3, for which the particle is at </w:t>
                            </w:r>
                            <w:r w:rsidRPr="00A5006B">
                              <w:rPr>
                                <w:i/>
                              </w:rPr>
                              <w:t>rest</w:t>
                            </w:r>
                            <w:r w:rsidRPr="00A5006B">
                              <w:t>?</w:t>
                            </w:r>
                          </w:p>
                          <w:p w:rsidR="00ED76A2" w:rsidRDefault="00ED76A2" w:rsidP="00965295">
                            <w:pPr>
                              <w:tabs>
                                <w:tab w:val="right" w:pos="720"/>
                                <w:tab w:val="left" w:pos="1080"/>
                                <w:tab w:val="left" w:pos="1620"/>
                              </w:tabs>
                              <w:spacing w:line="360" w:lineRule="atLeast"/>
                            </w:pPr>
                            <w:r w:rsidRPr="00A5006B">
                              <w:tab/>
                            </w:r>
                            <w:r w:rsidRPr="00A5006B">
                              <w:rPr>
                                <w:b/>
                              </w:rPr>
                              <w:tab/>
                              <w:t>d.</w:t>
                            </w:r>
                            <w:r w:rsidRPr="00A5006B">
                              <w:tab/>
                              <w:t xml:space="preserve">What is the </w:t>
                            </w:r>
                            <w:r w:rsidRPr="00A5006B">
                              <w:rPr>
                                <w:i/>
                              </w:rPr>
                              <w:t>maximum</w:t>
                            </w:r>
                            <w:r w:rsidRPr="00A5006B">
                              <w:t xml:space="preserve"> velocity?</w:t>
                            </w:r>
                          </w:p>
                          <w:p w:rsidR="00ED76A2" w:rsidRPr="00965295" w:rsidRDefault="00ED76A2" w:rsidP="00965295">
                            <w:pPr>
                              <w:tabs>
                                <w:tab w:val="right" w:pos="720"/>
                                <w:tab w:val="left" w:pos="1080"/>
                                <w:tab w:val="left" w:pos="1620"/>
                              </w:tabs>
                              <w:spacing w:line="360" w:lineRule="atLeast"/>
                            </w:pPr>
                          </w:p>
                          <w:p w:rsidR="00ED76A2" w:rsidRPr="00A5006B" w:rsidRDefault="00ED76A2" w:rsidP="00965295">
                            <w:pPr>
                              <w:tabs>
                                <w:tab w:val="right" w:pos="720"/>
                                <w:tab w:val="left" w:pos="1080"/>
                                <w:tab w:val="left" w:pos="1620"/>
                              </w:tabs>
                              <w:spacing w:line="360" w:lineRule="atLeast"/>
                            </w:pPr>
                            <w:r>
                              <w:rPr>
                                <w:b/>
                              </w:rPr>
                              <w:tab/>
                              <w:t>15</w:t>
                            </w:r>
                            <w:r w:rsidRPr="00A5006B">
                              <w:rPr>
                                <w:b/>
                              </w:rPr>
                              <w:t>.</w:t>
                            </w:r>
                            <w:r w:rsidRPr="00A5006B">
                              <w:tab/>
                            </w:r>
                            <w:r w:rsidRPr="00A5006B">
                              <w:rPr>
                                <w:position w:val="-24"/>
                              </w:rPr>
                              <w:object w:dxaOrig="1060" w:dyaOrig="620">
                                <v:shape id="_x0000_i1078" type="#_x0000_t75" style="width:53.25pt;height:30.75pt" o:ole="">
                                  <v:imagedata r:id="rId99" o:title=""/>
                                </v:shape>
                                <o:OLEObject Type="Embed" ProgID="Equation.DSMT4" ShapeID="_x0000_i1078" DrawAspect="Content" ObjectID="_1553600661" r:id="rId100"/>
                              </w:object>
                            </w:r>
                          </w:p>
                          <w:p w:rsidR="00ED76A2" w:rsidRPr="00A5006B" w:rsidRDefault="00ED76A2" w:rsidP="00965295">
                            <w:pPr>
                              <w:tabs>
                                <w:tab w:val="right" w:pos="720"/>
                                <w:tab w:val="left" w:pos="1080"/>
                                <w:tab w:val="left" w:pos="1620"/>
                              </w:tabs>
                              <w:spacing w:line="360" w:lineRule="atLeast"/>
                            </w:pPr>
                            <w:r w:rsidRPr="00A5006B">
                              <w:tab/>
                            </w:r>
                            <w:r w:rsidRPr="00A5006B">
                              <w:tab/>
                            </w:r>
                            <w:r w:rsidRPr="00A5006B">
                              <w:rPr>
                                <w:b/>
                              </w:rPr>
                              <w:t>a.</w:t>
                            </w:r>
                            <w:r w:rsidRPr="00A5006B">
                              <w:tab/>
                              <w:t xml:space="preserve">Find the zeros of </w:t>
                            </w:r>
                            <w:r w:rsidRPr="00A5006B">
                              <w:rPr>
                                <w:i/>
                              </w:rPr>
                              <w:t>f.</w:t>
                            </w:r>
                          </w:p>
                          <w:p w:rsidR="00ED76A2" w:rsidRPr="00A5006B" w:rsidRDefault="00ED76A2" w:rsidP="00965295">
                            <w:pPr>
                              <w:tabs>
                                <w:tab w:val="right" w:pos="720"/>
                                <w:tab w:val="left" w:pos="1080"/>
                                <w:tab w:val="left" w:pos="1620"/>
                              </w:tabs>
                              <w:spacing w:line="360" w:lineRule="atLeast"/>
                            </w:pPr>
                            <w:r w:rsidRPr="00A5006B">
                              <w:tab/>
                            </w:r>
                            <w:r w:rsidRPr="00A5006B">
                              <w:tab/>
                            </w:r>
                            <w:r w:rsidRPr="00A5006B">
                              <w:rPr>
                                <w:b/>
                              </w:rPr>
                              <w:t>b.</w:t>
                            </w:r>
                            <w:r w:rsidRPr="00A5006B">
                              <w:tab/>
                              <w:t>Find the asymptotes.</w:t>
                            </w:r>
                          </w:p>
                          <w:p w:rsidR="00ED76A2" w:rsidRPr="00A5006B" w:rsidRDefault="00ED76A2" w:rsidP="00965295">
                            <w:pPr>
                              <w:tabs>
                                <w:tab w:val="right" w:pos="720"/>
                                <w:tab w:val="left" w:pos="1080"/>
                                <w:tab w:val="left" w:pos="1620"/>
                              </w:tabs>
                              <w:spacing w:line="360" w:lineRule="atLeast"/>
                            </w:pPr>
                            <w:r w:rsidRPr="00A5006B">
                              <w:tab/>
                            </w:r>
                            <w:r w:rsidRPr="00A5006B">
                              <w:tab/>
                            </w:r>
                            <w:r w:rsidRPr="00A5006B">
                              <w:rPr>
                                <w:b/>
                              </w:rPr>
                              <w:t>c.</w:t>
                            </w:r>
                            <w:r w:rsidRPr="00A5006B">
                              <w:tab/>
                              <w:t xml:space="preserve">Find </w:t>
                            </w:r>
                            <w:r w:rsidRPr="00A5006B">
                              <w:rPr>
                                <w:i/>
                              </w:rPr>
                              <w:t xml:space="preserve">f </w:t>
                            </w:r>
                            <w:r w:rsidRPr="00A5006B">
                              <w:t>'(</w:t>
                            </w:r>
                            <w:r w:rsidRPr="00A5006B">
                              <w:rPr>
                                <w:i/>
                              </w:rPr>
                              <w:t>x</w:t>
                            </w:r>
                            <w:r w:rsidRPr="00A5006B">
                              <w:t>).</w:t>
                            </w:r>
                          </w:p>
                          <w:p w:rsidR="00ED76A2" w:rsidRPr="00A5006B" w:rsidRDefault="00ED76A2" w:rsidP="00965295">
                            <w:pPr>
                              <w:tabs>
                                <w:tab w:val="right" w:pos="720"/>
                                <w:tab w:val="left" w:pos="1080"/>
                                <w:tab w:val="left" w:pos="1620"/>
                              </w:tabs>
                              <w:spacing w:line="360" w:lineRule="atLeast"/>
                            </w:pPr>
                            <w:r w:rsidRPr="00A5006B">
                              <w:tab/>
                            </w:r>
                            <w:r w:rsidRPr="00A5006B">
                              <w:rPr>
                                <w:b/>
                              </w:rPr>
                              <w:tab/>
                              <w:t>d.</w:t>
                            </w:r>
                            <w:r w:rsidRPr="00A5006B">
                              <w:tab/>
                              <w:t>Find the critical points</w:t>
                            </w:r>
                          </w:p>
                          <w:p w:rsidR="00ED76A2" w:rsidRPr="00A5006B" w:rsidRDefault="00ED76A2" w:rsidP="00965295">
                            <w:pPr>
                              <w:tabs>
                                <w:tab w:val="right" w:pos="720"/>
                                <w:tab w:val="left" w:pos="1080"/>
                                <w:tab w:val="left" w:pos="1620"/>
                              </w:tabs>
                              <w:spacing w:line="360" w:lineRule="atLeast"/>
                              <w:ind w:left="1620" w:hanging="1620"/>
                            </w:pPr>
                            <w:r w:rsidRPr="00A5006B">
                              <w:tab/>
                            </w:r>
                            <w:r w:rsidRPr="00A5006B">
                              <w:tab/>
                            </w:r>
                            <w:r w:rsidRPr="00A5006B">
                              <w:rPr>
                                <w:b/>
                              </w:rPr>
                              <w:t>e.</w:t>
                            </w:r>
                            <w:r w:rsidRPr="00A5006B">
                              <w:tab/>
                              <w:t>Find where the function is increasing and where it is decreasing.</w:t>
                            </w:r>
                          </w:p>
                          <w:p w:rsidR="00ED76A2" w:rsidRPr="00A5006B" w:rsidRDefault="00ED76A2" w:rsidP="00965295">
                            <w:pPr>
                              <w:tabs>
                                <w:tab w:val="right" w:pos="720"/>
                                <w:tab w:val="left" w:pos="1080"/>
                                <w:tab w:val="left" w:pos="1620"/>
                              </w:tabs>
                              <w:spacing w:line="360" w:lineRule="atLeast"/>
                            </w:pPr>
                            <w:r w:rsidRPr="00A5006B">
                              <w:tab/>
                            </w:r>
                            <w:r w:rsidRPr="00A5006B">
                              <w:tab/>
                            </w:r>
                            <w:r w:rsidRPr="00A5006B">
                              <w:rPr>
                                <w:b/>
                              </w:rPr>
                              <w:t>f.</w:t>
                            </w:r>
                            <w:r w:rsidRPr="00A5006B">
                              <w:tab/>
                              <w:t xml:space="preserve">Find </w:t>
                            </w:r>
                            <w:r w:rsidRPr="00A5006B">
                              <w:rPr>
                                <w:i/>
                              </w:rPr>
                              <w:t>f</w:t>
                            </w:r>
                            <w:r w:rsidRPr="00A5006B">
                              <w:t xml:space="preserve"> ''(</w:t>
                            </w:r>
                            <w:r w:rsidRPr="00A5006B">
                              <w:rPr>
                                <w:i/>
                              </w:rPr>
                              <w:t>x</w:t>
                            </w:r>
                            <w:r w:rsidRPr="00A5006B">
                              <w:t>).</w:t>
                            </w:r>
                          </w:p>
                          <w:p w:rsidR="00ED76A2" w:rsidRPr="00A5006B" w:rsidRDefault="00ED76A2" w:rsidP="00965295">
                            <w:pPr>
                              <w:tabs>
                                <w:tab w:val="right" w:pos="720"/>
                                <w:tab w:val="left" w:pos="1080"/>
                                <w:tab w:val="left" w:pos="1620"/>
                              </w:tabs>
                              <w:spacing w:line="360" w:lineRule="atLeast"/>
                            </w:pPr>
                            <w:r w:rsidRPr="00A5006B">
                              <w:tab/>
                            </w:r>
                            <w:r w:rsidRPr="00A5006B">
                              <w:tab/>
                            </w:r>
                            <w:r w:rsidRPr="00A5006B">
                              <w:rPr>
                                <w:b/>
                              </w:rPr>
                              <w:t>g.</w:t>
                            </w:r>
                            <w:r w:rsidRPr="00A5006B">
                              <w:tab/>
                              <w:t>Find the points of inflection.</w:t>
                            </w:r>
                          </w:p>
                          <w:p w:rsidR="00ED76A2" w:rsidRPr="00A5006B" w:rsidRDefault="00ED76A2" w:rsidP="00965295">
                            <w:pPr>
                              <w:tabs>
                                <w:tab w:val="right" w:pos="720"/>
                                <w:tab w:val="left" w:pos="1080"/>
                                <w:tab w:val="left" w:pos="1620"/>
                              </w:tabs>
                              <w:spacing w:line="360" w:lineRule="atLeast"/>
                            </w:pPr>
                            <w:r w:rsidRPr="00A5006B">
                              <w:tab/>
                            </w:r>
                            <w:r w:rsidRPr="00A5006B">
                              <w:tab/>
                            </w:r>
                            <w:r w:rsidRPr="00A5006B">
                              <w:rPr>
                                <w:b/>
                              </w:rPr>
                              <w:t>h.</w:t>
                            </w:r>
                            <w:r w:rsidRPr="00A5006B">
                              <w:tab/>
                              <w:t>Graph the function.</w:t>
                            </w:r>
                          </w:p>
                          <w:p w:rsidR="00ED76A2" w:rsidRDefault="00ED76A2" w:rsidP="00965295">
                            <w:pPr>
                              <w:tabs>
                                <w:tab w:val="right" w:pos="720"/>
                                <w:tab w:val="left" w:pos="1080"/>
                                <w:tab w:val="left" w:pos="1620"/>
                              </w:tabs>
                              <w:spacing w:line="360" w:lineRule="atLeast"/>
                            </w:pPr>
                          </w:p>
                          <w:p w:rsidR="00ED76A2" w:rsidRDefault="00ED76A2" w:rsidP="00965295">
                            <w:pPr>
                              <w:tabs>
                                <w:tab w:val="right" w:pos="720"/>
                                <w:tab w:val="left" w:pos="1080"/>
                                <w:tab w:val="left" w:pos="1620"/>
                              </w:tabs>
                              <w:spacing w:line="360" w:lineRule="atLeast"/>
                            </w:pPr>
                          </w:p>
                          <w:p w:rsidR="00ED76A2" w:rsidRPr="00A5006B" w:rsidRDefault="00ED76A2" w:rsidP="00965295">
                            <w:pPr>
                              <w:tabs>
                                <w:tab w:val="right" w:pos="720"/>
                                <w:tab w:val="left" w:pos="1080"/>
                                <w:tab w:val="left" w:pos="1620"/>
                              </w:tabs>
                              <w:spacing w:line="360" w:lineRule="atLeast"/>
                            </w:pPr>
                          </w:p>
                          <w:p w:rsidR="00ED76A2" w:rsidRDefault="00ED76A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66" o:spid="_x0000_s1027" type="#_x0000_t202" style="position:absolute;margin-left:174.75pt;margin-top:.65pt;width:362.25pt;height:367.5pt;z-index:251723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" strokecolor="white [3212]">
                <v:textbox>
                  <w:txbxContent>
                    <w:p w:rsidR="00ED76A2" w:rsidRDefault="00ED76A2" w:rsidP="00965295">
                      <w:pPr>
                        <w:tabs>
                          <w:tab w:val="right" w:pos="720"/>
                          <w:tab w:val="left" w:pos="1080"/>
                        </w:tabs>
                        <w:spacing w:line="360" w:lineRule="atLeast"/>
                        <w:rPr>
                          <w:b/>
                        </w:rPr>
                      </w:pPr>
                      <w:r w:rsidRPr="00A5006B">
                        <w:rPr>
                          <w:b/>
                        </w:rPr>
                        <w:t>Solve t</w:t>
                      </w:r>
                      <w:r>
                        <w:rPr>
                          <w:b/>
                        </w:rPr>
                        <w:t>he following problems.</w:t>
                      </w:r>
                    </w:p>
                    <w:p w:rsidR="00ED76A2" w:rsidRPr="00A5006B" w:rsidRDefault="00ED76A2" w:rsidP="00965295">
                      <w:pPr>
                        <w:tabs>
                          <w:tab w:val="right" w:pos="720"/>
                          <w:tab w:val="left" w:pos="1080"/>
                          <w:tab w:val="left" w:pos="1620"/>
                        </w:tabs>
                        <w:spacing w:line="360" w:lineRule="atLeast"/>
                        <w:ind w:left="1080" w:hanging="1080"/>
                      </w:pPr>
                      <w:r w:rsidRPr="00A5006B">
                        <w:tab/>
                      </w:r>
                      <w:r>
                        <w:rPr>
                          <w:b/>
                        </w:rPr>
                        <w:t>14</w:t>
                      </w:r>
                      <w:r w:rsidRPr="00A5006B">
                        <w:rPr>
                          <w:b/>
                        </w:rPr>
                        <w:t>.</w:t>
                      </w:r>
                      <w:r w:rsidRPr="00A5006B">
                        <w:tab/>
                        <w:t xml:space="preserve">A particle moves along a line so that at any time </w:t>
                      </w:r>
                      <w:r w:rsidRPr="00965295">
                        <w:rPr>
                          <w:i/>
                        </w:rPr>
                        <w:t>t</w:t>
                      </w:r>
                      <w:r w:rsidRPr="00A5006B">
                        <w:t xml:space="preserve"> its position is given by </w:t>
                      </w:r>
                      <w:r w:rsidRPr="00A5006B">
                        <w:rPr>
                          <w:position w:val="-14"/>
                        </w:rPr>
                        <w:object w:dxaOrig="2140" w:dyaOrig="400">
                          <v:shape id="_x0000_i1076" type="#_x0000_t75" style="width:107.25pt;height:20.25pt" o:ole="">
                            <v:imagedata r:id="rId101" o:title=""/>
                          </v:shape>
                          <o:OLEObject Type="Embed" ProgID="Equation.DSMT4" ShapeID="_x0000_i1076" DrawAspect="Content" ObjectID="_1553591004" r:id="rId102"/>
                        </w:object>
                      </w:r>
                    </w:p>
                    <w:p w:rsidR="00ED76A2" w:rsidRPr="00A5006B" w:rsidRDefault="00ED76A2" w:rsidP="00965295">
                      <w:pPr>
                        <w:tabs>
                          <w:tab w:val="right" w:pos="720"/>
                          <w:tab w:val="left" w:pos="1080"/>
                          <w:tab w:val="left" w:pos="1620"/>
                        </w:tabs>
                        <w:spacing w:line="360" w:lineRule="atLeast"/>
                      </w:pPr>
                      <w:r w:rsidRPr="00A5006B">
                        <w:tab/>
                      </w:r>
                      <w:r w:rsidRPr="00A5006B">
                        <w:rPr>
                          <w:b/>
                        </w:rPr>
                        <w:tab/>
                        <w:t>a.</w:t>
                      </w:r>
                      <w:r w:rsidRPr="00A5006B">
                        <w:tab/>
                        <w:t xml:space="preserve">Find the velocity at time </w:t>
                      </w:r>
                      <w:r w:rsidRPr="00A5006B">
                        <w:rPr>
                          <w:i/>
                        </w:rPr>
                        <w:t>t.</w:t>
                      </w:r>
                    </w:p>
                    <w:p w:rsidR="00ED76A2" w:rsidRPr="00A5006B" w:rsidRDefault="00ED76A2" w:rsidP="00965295">
                      <w:pPr>
                        <w:tabs>
                          <w:tab w:val="right" w:pos="720"/>
                          <w:tab w:val="left" w:pos="1080"/>
                          <w:tab w:val="left" w:pos="1620"/>
                        </w:tabs>
                        <w:spacing w:line="360" w:lineRule="atLeast"/>
                      </w:pPr>
                      <w:r w:rsidRPr="00A5006B">
                        <w:tab/>
                      </w:r>
                      <w:r w:rsidRPr="00A5006B">
                        <w:tab/>
                      </w:r>
                      <w:r w:rsidRPr="00A5006B">
                        <w:rPr>
                          <w:b/>
                        </w:rPr>
                        <w:t>b.</w:t>
                      </w:r>
                      <w:r w:rsidRPr="00A5006B">
                        <w:tab/>
                        <w:t xml:space="preserve">Find the acceleration at time </w:t>
                      </w:r>
                      <w:r w:rsidRPr="00A5006B">
                        <w:rPr>
                          <w:i/>
                        </w:rPr>
                        <w:t>t.</w:t>
                      </w:r>
                    </w:p>
                    <w:p w:rsidR="00ED76A2" w:rsidRPr="00A5006B" w:rsidRDefault="00ED76A2" w:rsidP="00965295">
                      <w:pPr>
                        <w:tabs>
                          <w:tab w:val="right" w:pos="720"/>
                          <w:tab w:val="left" w:pos="1080"/>
                          <w:tab w:val="left" w:pos="1620"/>
                        </w:tabs>
                        <w:spacing w:line="360" w:lineRule="atLeast"/>
                        <w:ind w:left="1080" w:hanging="1080"/>
                      </w:pPr>
                      <w:r w:rsidRPr="00A5006B">
                        <w:tab/>
                      </w:r>
                      <w:r w:rsidRPr="00A5006B">
                        <w:tab/>
                      </w:r>
                      <w:r w:rsidRPr="00A5006B">
                        <w:rPr>
                          <w:b/>
                        </w:rPr>
                        <w:t>c.</w:t>
                      </w:r>
                      <w:r w:rsidRPr="00A5006B">
                        <w:tab/>
                        <w:t xml:space="preserve">What are all values of </w:t>
                      </w:r>
                      <w:r w:rsidRPr="00A5006B">
                        <w:rPr>
                          <w:i/>
                        </w:rPr>
                        <w:t>t</w:t>
                      </w:r>
                      <w:r w:rsidRPr="00A5006B">
                        <w:t xml:space="preserve">, 0 </w:t>
                      </w:r>
                      <w:r w:rsidRPr="00A5006B">
                        <w:rPr>
                          <w:position w:val="-4"/>
                        </w:rPr>
                        <w:object w:dxaOrig="200" w:dyaOrig="240">
                          <v:shape id="_x0000_i1078" type="#_x0000_t75" style="width:9.75pt;height:12pt" o:ole="">
                            <v:imagedata r:id="rId103" o:title=""/>
                          </v:shape>
                          <o:OLEObject Type="Embed" ProgID="Equation.DSMT4" ShapeID="_x0000_i1078" DrawAspect="Content" ObjectID="_1553591005" r:id="rId104"/>
                        </w:object>
                      </w:r>
                      <w:r w:rsidRPr="00A5006B">
                        <w:t xml:space="preserve"> </w:t>
                      </w:r>
                      <w:r w:rsidRPr="00A5006B">
                        <w:rPr>
                          <w:i/>
                        </w:rPr>
                        <w:t>t</w:t>
                      </w:r>
                      <w:r w:rsidRPr="00A5006B">
                        <w:t xml:space="preserve"> </w:t>
                      </w:r>
                      <w:r w:rsidRPr="00A5006B">
                        <w:rPr>
                          <w:position w:val="-4"/>
                        </w:rPr>
                        <w:object w:dxaOrig="200" w:dyaOrig="240">
                          <v:shape id="_x0000_i1080" type="#_x0000_t75" style="width:9.75pt;height:12pt" o:ole="">
                            <v:imagedata r:id="rId105" o:title=""/>
                          </v:shape>
                          <o:OLEObject Type="Embed" ProgID="Equation.DSMT4" ShapeID="_x0000_i1080" DrawAspect="Content" ObjectID="_1553591006" r:id="rId106"/>
                        </w:object>
                      </w:r>
                      <w:r w:rsidRPr="00A5006B">
                        <w:t xml:space="preserve">3, for which the particle is at </w:t>
                      </w:r>
                      <w:r w:rsidRPr="00A5006B">
                        <w:rPr>
                          <w:i/>
                        </w:rPr>
                        <w:t>rest</w:t>
                      </w:r>
                      <w:r w:rsidRPr="00A5006B">
                        <w:t>?</w:t>
                      </w:r>
                    </w:p>
                    <w:p w:rsidR="00ED76A2" w:rsidRDefault="00ED76A2" w:rsidP="00965295">
                      <w:pPr>
                        <w:tabs>
                          <w:tab w:val="right" w:pos="720"/>
                          <w:tab w:val="left" w:pos="1080"/>
                          <w:tab w:val="left" w:pos="1620"/>
                        </w:tabs>
                        <w:spacing w:line="360" w:lineRule="atLeast"/>
                      </w:pPr>
                      <w:r w:rsidRPr="00A5006B">
                        <w:tab/>
                      </w:r>
                      <w:r w:rsidRPr="00A5006B">
                        <w:rPr>
                          <w:b/>
                        </w:rPr>
                        <w:tab/>
                        <w:t>d.</w:t>
                      </w:r>
                      <w:r w:rsidRPr="00A5006B">
                        <w:tab/>
                        <w:t xml:space="preserve">What is the </w:t>
                      </w:r>
                      <w:r w:rsidRPr="00A5006B">
                        <w:rPr>
                          <w:i/>
                        </w:rPr>
                        <w:t>maximum</w:t>
                      </w:r>
                      <w:r w:rsidRPr="00A5006B">
                        <w:t xml:space="preserve"> velocity?</w:t>
                      </w:r>
                    </w:p>
                    <w:p w:rsidR="00ED76A2" w:rsidRPr="00965295" w:rsidRDefault="00ED76A2" w:rsidP="00965295">
                      <w:pPr>
                        <w:tabs>
                          <w:tab w:val="right" w:pos="720"/>
                          <w:tab w:val="left" w:pos="1080"/>
                          <w:tab w:val="left" w:pos="1620"/>
                        </w:tabs>
                        <w:spacing w:line="360" w:lineRule="atLeast"/>
                      </w:pPr>
                    </w:p>
                    <w:p w:rsidR="00ED76A2" w:rsidRPr="00A5006B" w:rsidRDefault="00ED76A2" w:rsidP="00965295">
                      <w:pPr>
                        <w:tabs>
                          <w:tab w:val="right" w:pos="720"/>
                          <w:tab w:val="left" w:pos="1080"/>
                          <w:tab w:val="left" w:pos="1620"/>
                        </w:tabs>
                        <w:spacing w:line="360" w:lineRule="atLeast"/>
                      </w:pPr>
                      <w:r>
                        <w:rPr>
                          <w:b/>
                        </w:rPr>
                        <w:tab/>
                        <w:t>15</w:t>
                      </w:r>
                      <w:r w:rsidRPr="00A5006B">
                        <w:rPr>
                          <w:b/>
                        </w:rPr>
                        <w:t>.</w:t>
                      </w:r>
                      <w:r w:rsidRPr="00A5006B">
                        <w:tab/>
                      </w:r>
                      <w:r w:rsidRPr="00A5006B">
                        <w:rPr>
                          <w:position w:val="-24"/>
                        </w:rPr>
                        <w:object w:dxaOrig="1060" w:dyaOrig="620">
                          <v:shape id="_x0000_i1082" type="#_x0000_t75" style="width:53.25pt;height:30.75pt" o:ole="">
                            <v:imagedata r:id="rId107" o:title=""/>
                          </v:shape>
                          <o:OLEObject Type="Embed" ProgID="Equation.DSMT4" ShapeID="_x0000_i1082" DrawAspect="Content" ObjectID="_1553591007" r:id="rId108"/>
                        </w:object>
                      </w:r>
                    </w:p>
                    <w:p w:rsidR="00ED76A2" w:rsidRPr="00A5006B" w:rsidRDefault="00ED76A2" w:rsidP="00965295">
                      <w:pPr>
                        <w:tabs>
                          <w:tab w:val="right" w:pos="720"/>
                          <w:tab w:val="left" w:pos="1080"/>
                          <w:tab w:val="left" w:pos="1620"/>
                        </w:tabs>
                        <w:spacing w:line="360" w:lineRule="atLeast"/>
                      </w:pPr>
                      <w:r w:rsidRPr="00A5006B">
                        <w:tab/>
                      </w:r>
                      <w:r w:rsidRPr="00A5006B">
                        <w:tab/>
                      </w:r>
                      <w:r w:rsidRPr="00A5006B">
                        <w:rPr>
                          <w:b/>
                        </w:rPr>
                        <w:t>a.</w:t>
                      </w:r>
                      <w:r w:rsidRPr="00A5006B">
                        <w:tab/>
                        <w:t xml:space="preserve">Find the zeros of </w:t>
                      </w:r>
                      <w:r w:rsidRPr="00A5006B">
                        <w:rPr>
                          <w:i/>
                        </w:rPr>
                        <w:t>f.</w:t>
                      </w:r>
                    </w:p>
                    <w:p w:rsidR="00ED76A2" w:rsidRPr="00A5006B" w:rsidRDefault="00ED76A2" w:rsidP="00965295">
                      <w:pPr>
                        <w:tabs>
                          <w:tab w:val="right" w:pos="720"/>
                          <w:tab w:val="left" w:pos="1080"/>
                          <w:tab w:val="left" w:pos="1620"/>
                        </w:tabs>
                        <w:spacing w:line="360" w:lineRule="atLeast"/>
                      </w:pPr>
                      <w:r w:rsidRPr="00A5006B">
                        <w:tab/>
                      </w:r>
                      <w:r w:rsidRPr="00A5006B">
                        <w:tab/>
                      </w:r>
                      <w:r w:rsidRPr="00A5006B">
                        <w:rPr>
                          <w:b/>
                        </w:rPr>
                        <w:t>b.</w:t>
                      </w:r>
                      <w:r w:rsidRPr="00A5006B">
                        <w:tab/>
                        <w:t>Find the asymptotes.</w:t>
                      </w:r>
                    </w:p>
                    <w:p w:rsidR="00ED76A2" w:rsidRPr="00A5006B" w:rsidRDefault="00ED76A2" w:rsidP="00965295">
                      <w:pPr>
                        <w:tabs>
                          <w:tab w:val="right" w:pos="720"/>
                          <w:tab w:val="left" w:pos="1080"/>
                          <w:tab w:val="left" w:pos="1620"/>
                        </w:tabs>
                        <w:spacing w:line="360" w:lineRule="atLeast"/>
                      </w:pPr>
                      <w:r w:rsidRPr="00A5006B">
                        <w:tab/>
                      </w:r>
                      <w:r w:rsidRPr="00A5006B">
                        <w:tab/>
                      </w:r>
                      <w:r w:rsidRPr="00A5006B">
                        <w:rPr>
                          <w:b/>
                        </w:rPr>
                        <w:t>c.</w:t>
                      </w:r>
                      <w:r w:rsidRPr="00A5006B">
                        <w:tab/>
                        <w:t xml:space="preserve">Find </w:t>
                      </w:r>
                      <w:r w:rsidRPr="00A5006B">
                        <w:rPr>
                          <w:i/>
                        </w:rPr>
                        <w:t xml:space="preserve">f </w:t>
                      </w:r>
                      <w:r w:rsidRPr="00A5006B">
                        <w:t>'(</w:t>
                      </w:r>
                      <w:r w:rsidRPr="00A5006B">
                        <w:rPr>
                          <w:i/>
                        </w:rPr>
                        <w:t>x</w:t>
                      </w:r>
                      <w:r w:rsidRPr="00A5006B">
                        <w:t>).</w:t>
                      </w:r>
                    </w:p>
                    <w:p w:rsidR="00ED76A2" w:rsidRPr="00A5006B" w:rsidRDefault="00ED76A2" w:rsidP="00965295">
                      <w:pPr>
                        <w:tabs>
                          <w:tab w:val="right" w:pos="720"/>
                          <w:tab w:val="left" w:pos="1080"/>
                          <w:tab w:val="left" w:pos="1620"/>
                        </w:tabs>
                        <w:spacing w:line="360" w:lineRule="atLeast"/>
                      </w:pPr>
                      <w:r w:rsidRPr="00A5006B">
                        <w:tab/>
                      </w:r>
                      <w:r w:rsidRPr="00A5006B">
                        <w:rPr>
                          <w:b/>
                        </w:rPr>
                        <w:tab/>
                        <w:t>d.</w:t>
                      </w:r>
                      <w:r w:rsidRPr="00A5006B">
                        <w:tab/>
                        <w:t>Find the critical points</w:t>
                      </w:r>
                    </w:p>
                    <w:p w:rsidR="00ED76A2" w:rsidRPr="00A5006B" w:rsidRDefault="00ED76A2" w:rsidP="00965295">
                      <w:pPr>
                        <w:tabs>
                          <w:tab w:val="right" w:pos="720"/>
                          <w:tab w:val="left" w:pos="1080"/>
                          <w:tab w:val="left" w:pos="1620"/>
                        </w:tabs>
                        <w:spacing w:line="360" w:lineRule="atLeast"/>
                        <w:ind w:left="1620" w:hanging="1620"/>
                      </w:pPr>
                      <w:r w:rsidRPr="00A5006B">
                        <w:tab/>
                      </w:r>
                      <w:r w:rsidRPr="00A5006B">
                        <w:tab/>
                      </w:r>
                      <w:r w:rsidRPr="00A5006B">
                        <w:rPr>
                          <w:b/>
                        </w:rPr>
                        <w:t>e.</w:t>
                      </w:r>
                      <w:r w:rsidRPr="00A5006B">
                        <w:tab/>
                        <w:t>Find where the function is increasing and where it is decreasing.</w:t>
                      </w:r>
                    </w:p>
                    <w:p w:rsidR="00ED76A2" w:rsidRPr="00A5006B" w:rsidRDefault="00ED76A2" w:rsidP="00965295">
                      <w:pPr>
                        <w:tabs>
                          <w:tab w:val="right" w:pos="720"/>
                          <w:tab w:val="left" w:pos="1080"/>
                          <w:tab w:val="left" w:pos="1620"/>
                        </w:tabs>
                        <w:spacing w:line="360" w:lineRule="atLeast"/>
                      </w:pPr>
                      <w:r w:rsidRPr="00A5006B">
                        <w:tab/>
                      </w:r>
                      <w:r w:rsidRPr="00A5006B">
                        <w:tab/>
                      </w:r>
                      <w:r w:rsidRPr="00A5006B">
                        <w:rPr>
                          <w:b/>
                        </w:rPr>
                        <w:t>f.</w:t>
                      </w:r>
                      <w:r w:rsidRPr="00A5006B">
                        <w:tab/>
                        <w:t xml:space="preserve">Find </w:t>
                      </w:r>
                      <w:r w:rsidRPr="00A5006B">
                        <w:rPr>
                          <w:i/>
                        </w:rPr>
                        <w:t>f</w:t>
                      </w:r>
                      <w:r w:rsidRPr="00A5006B">
                        <w:t xml:space="preserve"> ''(</w:t>
                      </w:r>
                      <w:r w:rsidRPr="00A5006B">
                        <w:rPr>
                          <w:i/>
                        </w:rPr>
                        <w:t>x</w:t>
                      </w:r>
                      <w:r w:rsidRPr="00A5006B">
                        <w:t>).</w:t>
                      </w:r>
                    </w:p>
                    <w:p w:rsidR="00ED76A2" w:rsidRPr="00A5006B" w:rsidRDefault="00ED76A2" w:rsidP="00965295">
                      <w:pPr>
                        <w:tabs>
                          <w:tab w:val="right" w:pos="720"/>
                          <w:tab w:val="left" w:pos="1080"/>
                          <w:tab w:val="left" w:pos="1620"/>
                        </w:tabs>
                        <w:spacing w:line="360" w:lineRule="atLeast"/>
                      </w:pPr>
                      <w:r w:rsidRPr="00A5006B">
                        <w:tab/>
                      </w:r>
                      <w:r w:rsidRPr="00A5006B">
                        <w:tab/>
                      </w:r>
                      <w:r w:rsidRPr="00A5006B">
                        <w:rPr>
                          <w:b/>
                        </w:rPr>
                        <w:t>g.</w:t>
                      </w:r>
                      <w:r w:rsidRPr="00A5006B">
                        <w:tab/>
                        <w:t>Find the points of inflection.</w:t>
                      </w:r>
                    </w:p>
                    <w:p w:rsidR="00ED76A2" w:rsidRPr="00A5006B" w:rsidRDefault="00ED76A2" w:rsidP="00965295">
                      <w:pPr>
                        <w:tabs>
                          <w:tab w:val="right" w:pos="720"/>
                          <w:tab w:val="left" w:pos="1080"/>
                          <w:tab w:val="left" w:pos="1620"/>
                        </w:tabs>
                        <w:spacing w:line="360" w:lineRule="atLeast"/>
                      </w:pPr>
                      <w:r w:rsidRPr="00A5006B">
                        <w:tab/>
                      </w:r>
                      <w:r w:rsidRPr="00A5006B">
                        <w:tab/>
                      </w:r>
                      <w:r w:rsidRPr="00A5006B">
                        <w:rPr>
                          <w:b/>
                        </w:rPr>
                        <w:t>h.</w:t>
                      </w:r>
                      <w:r w:rsidRPr="00A5006B">
                        <w:tab/>
                        <w:t>Graph the function.</w:t>
                      </w:r>
                    </w:p>
                    <w:p w:rsidR="00ED76A2" w:rsidRDefault="00ED76A2" w:rsidP="00965295">
                      <w:pPr>
                        <w:tabs>
                          <w:tab w:val="right" w:pos="720"/>
                          <w:tab w:val="left" w:pos="1080"/>
                          <w:tab w:val="left" w:pos="1620"/>
                        </w:tabs>
                        <w:spacing w:line="360" w:lineRule="atLeast"/>
                      </w:pPr>
                    </w:p>
                    <w:p w:rsidR="00ED76A2" w:rsidRDefault="00ED76A2" w:rsidP="00965295">
                      <w:pPr>
                        <w:tabs>
                          <w:tab w:val="right" w:pos="720"/>
                          <w:tab w:val="left" w:pos="1080"/>
                          <w:tab w:val="left" w:pos="1620"/>
                        </w:tabs>
                        <w:spacing w:line="360" w:lineRule="atLeast"/>
                      </w:pPr>
                    </w:p>
                    <w:p w:rsidR="00ED76A2" w:rsidRPr="00A5006B" w:rsidRDefault="00ED76A2" w:rsidP="00965295">
                      <w:pPr>
                        <w:tabs>
                          <w:tab w:val="right" w:pos="720"/>
                          <w:tab w:val="left" w:pos="1080"/>
                          <w:tab w:val="left" w:pos="1620"/>
                        </w:tabs>
                        <w:spacing w:line="360" w:lineRule="atLeast"/>
                      </w:pPr>
                    </w:p>
                    <w:p w:rsidR="00ED76A2" w:rsidRDefault="00ED76A2"/>
                  </w:txbxContent>
                </v:textbox>
              </v:shape>
            </w:pict>
          </mc:Fallback>
        </mc:AlternateContent>
      </w:r>
      <w:r w:rsidR="003C07B7" w:rsidRPr="00A5006B">
        <w:rPr>
          <w:b/>
        </w:rPr>
        <w:t xml:space="preserve">For </w:t>
      </w:r>
      <w:r w:rsidR="00965295">
        <w:rPr>
          <w:b/>
        </w:rPr>
        <w:t xml:space="preserve">1 – 13, </w:t>
      </w:r>
      <w:r w:rsidR="003C07B7" w:rsidRPr="00A5006B">
        <w:rPr>
          <w:b/>
        </w:rPr>
        <w:t xml:space="preserve">find </w:t>
      </w:r>
      <w:r w:rsidR="003C07B7" w:rsidRPr="00A5006B">
        <w:rPr>
          <w:b/>
          <w:position w:val="-24"/>
        </w:rPr>
        <w:object w:dxaOrig="360" w:dyaOrig="620">
          <v:shape id="_x0000_i1079" type="#_x0000_t75" style="width:18pt;height:30.75pt" o:ole="">
            <v:imagedata r:id="rId54" o:title=""/>
          </v:shape>
          <o:OLEObject Type="Embed" ProgID="Equation.DSMT4" ShapeID="_x0000_i1079" DrawAspect="Content" ObjectID="_1553600641" r:id="rId109"/>
        </w:object>
      </w:r>
      <w:r w:rsidR="003C07B7" w:rsidRPr="00A5006B">
        <w:rPr>
          <w:b/>
        </w:rPr>
        <w:t>.</w:t>
      </w:r>
    </w:p>
    <w:p w:rsidR="005559E3" w:rsidRDefault="003C07B7" w:rsidP="003D4C74">
      <w:r w:rsidRPr="00A5006B">
        <w:rPr>
          <w:b/>
        </w:rPr>
        <w:t>1.</w:t>
      </w:r>
      <w:r w:rsidRPr="00A5006B">
        <w:tab/>
      </w:r>
      <w:r w:rsidRPr="00A5006B">
        <w:rPr>
          <w:position w:val="-16"/>
        </w:rPr>
        <w:object w:dxaOrig="1219" w:dyaOrig="440">
          <v:shape id="_x0000_i1080" type="#_x0000_t75" style="width:60.75pt;height:21.75pt" o:ole="">
            <v:imagedata r:id="rId110" o:title=""/>
          </v:shape>
          <o:OLEObject Type="Embed" ProgID="Equation.DSMT4" ShapeID="_x0000_i1080" DrawAspect="Content" ObjectID="_1553600642" r:id="rId111"/>
        </w:object>
      </w:r>
      <w:r w:rsidRPr="00A5006B">
        <w:tab/>
      </w:r>
    </w:p>
    <w:p w:rsidR="003C07B7" w:rsidRPr="00A5006B" w:rsidRDefault="005559E3" w:rsidP="003D4C74">
      <w:r>
        <w:rPr>
          <w:b/>
        </w:rPr>
        <w:t>2</w:t>
      </w:r>
      <w:r w:rsidR="003C07B7" w:rsidRPr="00A5006B">
        <w:rPr>
          <w:b/>
        </w:rPr>
        <w:t>.</w:t>
      </w:r>
      <w:r w:rsidR="003C07B7" w:rsidRPr="00A5006B">
        <w:tab/>
      </w:r>
      <w:r w:rsidR="003C07B7" w:rsidRPr="00A5006B">
        <w:rPr>
          <w:position w:val="-28"/>
        </w:rPr>
        <w:object w:dxaOrig="1420" w:dyaOrig="680">
          <v:shape id="_x0000_i1081" type="#_x0000_t75" style="width:71.25pt;height:33.75pt" o:ole="">
            <v:imagedata r:id="rId112" o:title=""/>
          </v:shape>
          <o:OLEObject Type="Embed" ProgID="Equation.DSMT4" ShapeID="_x0000_i1081" DrawAspect="Content" ObjectID="_1553600643" r:id="rId113"/>
        </w:object>
      </w:r>
    </w:p>
    <w:p w:rsidR="005559E3" w:rsidRDefault="005559E3" w:rsidP="003D4C74">
      <w:r>
        <w:rPr>
          <w:b/>
        </w:rPr>
        <w:t>3</w:t>
      </w:r>
      <w:r w:rsidR="003C07B7" w:rsidRPr="00A5006B">
        <w:rPr>
          <w:b/>
        </w:rPr>
        <w:t>.</w:t>
      </w:r>
      <w:r w:rsidR="003C07B7" w:rsidRPr="00A5006B">
        <w:tab/>
      </w:r>
      <w:r w:rsidR="003C07B7" w:rsidRPr="00A5006B">
        <w:rPr>
          <w:position w:val="-14"/>
        </w:rPr>
        <w:object w:dxaOrig="2360" w:dyaOrig="400">
          <v:shape id="_x0000_i1082" type="#_x0000_t75" style="width:117.75pt;height:20.25pt" o:ole="">
            <v:imagedata r:id="rId114" o:title=""/>
          </v:shape>
          <o:OLEObject Type="Embed" ProgID="Equation.DSMT4" ShapeID="_x0000_i1082" DrawAspect="Content" ObjectID="_1553600644" r:id="rId115"/>
        </w:object>
      </w:r>
      <w:r w:rsidR="003C07B7" w:rsidRPr="00A5006B">
        <w:tab/>
      </w:r>
    </w:p>
    <w:p w:rsidR="005559E3" w:rsidRDefault="005559E3" w:rsidP="003D4C74">
      <w:pPr>
        <w:rPr>
          <w:b/>
        </w:rPr>
      </w:pPr>
    </w:p>
    <w:p w:rsidR="003C07B7" w:rsidRPr="00A5006B" w:rsidRDefault="005559E3" w:rsidP="003D4C74">
      <w:r>
        <w:rPr>
          <w:b/>
        </w:rPr>
        <w:t>4</w:t>
      </w:r>
      <w:r w:rsidR="003C07B7" w:rsidRPr="00A5006B">
        <w:rPr>
          <w:b/>
        </w:rPr>
        <w:t>.</w:t>
      </w:r>
      <w:r w:rsidR="003C07B7" w:rsidRPr="00A5006B">
        <w:tab/>
      </w:r>
      <w:r w:rsidR="003C07B7" w:rsidRPr="00A5006B">
        <w:rPr>
          <w:position w:val="-14"/>
        </w:rPr>
        <w:object w:dxaOrig="1359" w:dyaOrig="400">
          <v:shape id="_x0000_i1083" type="#_x0000_t75" style="width:68.25pt;height:20.25pt" o:ole="">
            <v:imagedata r:id="rId116" o:title=""/>
          </v:shape>
          <o:OLEObject Type="Embed" ProgID="Equation.DSMT4" ShapeID="_x0000_i1083" DrawAspect="Content" ObjectID="_1553600645" r:id="rId117"/>
        </w:object>
      </w:r>
    </w:p>
    <w:p w:rsidR="003C07B7" w:rsidRPr="00A5006B" w:rsidRDefault="003C07B7" w:rsidP="003D4C74"/>
    <w:p w:rsidR="003C07B7" w:rsidRPr="005559E3" w:rsidRDefault="005559E3" w:rsidP="003D4C74">
      <w:r>
        <w:rPr>
          <w:b/>
        </w:rPr>
        <w:t>5</w:t>
      </w:r>
      <w:r w:rsidR="003C07B7" w:rsidRPr="00A5006B">
        <w:rPr>
          <w:b/>
        </w:rPr>
        <w:t>.</w:t>
      </w:r>
      <w:r w:rsidR="003C07B7" w:rsidRPr="00A5006B">
        <w:tab/>
      </w:r>
      <w:r w:rsidR="003C07B7" w:rsidRPr="00A5006B">
        <w:rPr>
          <w:position w:val="-10"/>
        </w:rPr>
        <w:object w:dxaOrig="1480" w:dyaOrig="300">
          <v:shape id="_x0000_i1084" type="#_x0000_t75" style="width:74.25pt;height:15pt" o:ole="">
            <v:imagedata r:id="rId118" o:title=""/>
          </v:shape>
          <o:OLEObject Type="Embed" ProgID="Equation.DSMT4" ShapeID="_x0000_i1084" DrawAspect="Content" ObjectID="_1553600646" r:id="rId119"/>
        </w:object>
      </w:r>
    </w:p>
    <w:p w:rsidR="00461A20" w:rsidRDefault="00461A20" w:rsidP="003D4C74">
      <w:pPr>
        <w:rPr>
          <w:position w:val="-10"/>
        </w:rPr>
      </w:pPr>
    </w:p>
    <w:p w:rsidR="00461A20" w:rsidRPr="00A5006B" w:rsidRDefault="005559E3" w:rsidP="003D4C74">
      <w:r>
        <w:rPr>
          <w:b/>
        </w:rPr>
        <w:t>6</w:t>
      </w:r>
      <w:r w:rsidR="00461A20" w:rsidRPr="00A5006B">
        <w:rPr>
          <w:b/>
        </w:rPr>
        <w:t>.</w:t>
      </w:r>
      <w:r w:rsidR="00461A20" w:rsidRPr="00A5006B">
        <w:rPr>
          <w:b/>
        </w:rPr>
        <w:tab/>
        <w:t xml:space="preserve">    </w:t>
      </w:r>
      <w:r w:rsidR="00461A20" w:rsidRPr="00A5006B">
        <w:rPr>
          <w:position w:val="-16"/>
        </w:rPr>
        <w:object w:dxaOrig="1300" w:dyaOrig="440">
          <v:shape id="_x0000_i1085" type="#_x0000_t75" style="width:65.25pt;height:21.75pt" o:ole="">
            <v:imagedata r:id="rId120" o:title=""/>
          </v:shape>
          <o:OLEObject Type="Embed" ProgID="Equation.DSMT4" ShapeID="_x0000_i1085" DrawAspect="Content" ObjectID="_1553600647" r:id="rId121"/>
        </w:object>
      </w:r>
    </w:p>
    <w:p w:rsidR="00461A20" w:rsidRPr="00A5006B" w:rsidRDefault="00461A20" w:rsidP="003D4C74">
      <w:r w:rsidRPr="00A5006B">
        <w:tab/>
      </w:r>
    </w:p>
    <w:p w:rsidR="00461A20" w:rsidRPr="00A5006B" w:rsidRDefault="005559E3" w:rsidP="003D4C74">
      <w:r>
        <w:rPr>
          <w:b/>
        </w:rPr>
        <w:t>7</w:t>
      </w:r>
      <w:r w:rsidR="00461A20" w:rsidRPr="00A5006B">
        <w:rPr>
          <w:b/>
        </w:rPr>
        <w:t>.</w:t>
      </w:r>
      <w:r w:rsidR="00461A20" w:rsidRPr="00A5006B">
        <w:tab/>
        <w:t xml:space="preserve">    </w:t>
      </w:r>
      <w:r w:rsidR="00461A20" w:rsidRPr="00A5006B">
        <w:rPr>
          <w:position w:val="-10"/>
        </w:rPr>
        <w:object w:dxaOrig="1240" w:dyaOrig="300">
          <v:shape id="_x0000_i1086" type="#_x0000_t75" style="width:62.25pt;height:15pt" o:ole="">
            <v:imagedata r:id="rId122" o:title=""/>
          </v:shape>
          <o:OLEObject Type="Embed" ProgID="Equation.DSMT4" ShapeID="_x0000_i1086" DrawAspect="Content" ObjectID="_1553600648" r:id="rId123"/>
        </w:object>
      </w:r>
    </w:p>
    <w:p w:rsidR="00461A20" w:rsidRPr="00A5006B" w:rsidRDefault="00461A20" w:rsidP="003D4C74"/>
    <w:p w:rsidR="00461A20" w:rsidRPr="00A5006B" w:rsidRDefault="005559E3" w:rsidP="003D4C74">
      <w:r>
        <w:rPr>
          <w:b/>
        </w:rPr>
        <w:t>8</w:t>
      </w:r>
      <w:r w:rsidR="00461A20" w:rsidRPr="00A5006B">
        <w:rPr>
          <w:b/>
        </w:rPr>
        <w:t>.</w:t>
      </w:r>
      <w:r w:rsidR="00461A20" w:rsidRPr="00A5006B">
        <w:tab/>
        <w:t xml:space="preserve">    </w:t>
      </w:r>
      <w:r w:rsidR="00461A20" w:rsidRPr="00A5006B">
        <w:rPr>
          <w:position w:val="-14"/>
        </w:rPr>
        <w:object w:dxaOrig="1520" w:dyaOrig="400">
          <v:shape id="_x0000_i1087" type="#_x0000_t75" style="width:75.75pt;height:20.25pt" o:ole="">
            <v:imagedata r:id="rId124" o:title=""/>
          </v:shape>
          <o:OLEObject Type="Embed" ProgID="Equation.DSMT4" ShapeID="_x0000_i1087" DrawAspect="Content" ObjectID="_1553600649" r:id="rId125"/>
        </w:object>
      </w:r>
    </w:p>
    <w:p w:rsidR="00461A20" w:rsidRPr="00A5006B" w:rsidRDefault="00461A20" w:rsidP="003D4C74">
      <w:r w:rsidRPr="00A5006B">
        <w:tab/>
      </w:r>
    </w:p>
    <w:p w:rsidR="00461A20" w:rsidRPr="00A5006B" w:rsidRDefault="005559E3" w:rsidP="003D4C74">
      <w:r>
        <w:rPr>
          <w:b/>
        </w:rPr>
        <w:t>9</w:t>
      </w:r>
      <w:r w:rsidR="00461A20" w:rsidRPr="00A5006B">
        <w:rPr>
          <w:b/>
        </w:rPr>
        <w:t xml:space="preserve">.    </w:t>
      </w:r>
      <w:r w:rsidR="0083027F">
        <w:rPr>
          <w:b/>
        </w:rPr>
        <w:t xml:space="preserve">   </w:t>
      </w:r>
      <w:r w:rsidR="00461A20" w:rsidRPr="00A5006B">
        <w:rPr>
          <w:position w:val="-10"/>
        </w:rPr>
        <w:object w:dxaOrig="1780" w:dyaOrig="360">
          <v:shape id="_x0000_i1088" type="#_x0000_t75" style="width:89.25pt;height:18pt" o:ole="">
            <v:imagedata r:id="rId126" o:title=""/>
          </v:shape>
          <o:OLEObject Type="Embed" ProgID="Equation.DSMT4" ShapeID="_x0000_i1088" DrawAspect="Content" ObjectID="_1553600650" r:id="rId127"/>
        </w:object>
      </w:r>
    </w:p>
    <w:p w:rsidR="00461A20" w:rsidRPr="00A5006B" w:rsidRDefault="00461A20" w:rsidP="003D4C74"/>
    <w:p w:rsidR="00461A20" w:rsidRPr="00A5006B" w:rsidRDefault="005559E3" w:rsidP="003D4C74">
      <w:r>
        <w:rPr>
          <w:b/>
        </w:rPr>
        <w:t>10</w:t>
      </w:r>
      <w:r w:rsidR="00461A20" w:rsidRPr="00A5006B">
        <w:rPr>
          <w:b/>
        </w:rPr>
        <w:t>.</w:t>
      </w:r>
      <w:r w:rsidR="00461A20" w:rsidRPr="00A5006B">
        <w:tab/>
        <w:t xml:space="preserve">     </w:t>
      </w:r>
      <w:r w:rsidR="00461A20" w:rsidRPr="00A5006B">
        <w:rPr>
          <w:position w:val="-24"/>
        </w:rPr>
        <w:object w:dxaOrig="1180" w:dyaOrig="620">
          <v:shape id="_x0000_i1089" type="#_x0000_t75" style="width:59.25pt;height:30.75pt" o:ole="">
            <v:imagedata r:id="rId128" o:title=""/>
          </v:shape>
          <o:OLEObject Type="Embed" ProgID="Equation.DSMT4" ShapeID="_x0000_i1089" DrawAspect="Content" ObjectID="_1553600651" r:id="rId129"/>
        </w:object>
      </w:r>
    </w:p>
    <w:p w:rsidR="00461A20" w:rsidRPr="00A5006B" w:rsidRDefault="00461A20" w:rsidP="003D4C74">
      <w:r w:rsidRPr="00A5006B">
        <w:tab/>
      </w:r>
    </w:p>
    <w:p w:rsidR="00461A20" w:rsidRPr="00A5006B" w:rsidRDefault="0049485F" w:rsidP="003D4C74"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800475</wp:posOffset>
                </wp:positionH>
                <wp:positionV relativeFrom="paragraph">
                  <wp:posOffset>133350</wp:posOffset>
                </wp:positionV>
                <wp:extent cx="523875" cy="409575"/>
                <wp:effectExtent l="9525" t="5715" r="9525" b="13335"/>
                <wp:wrapNone/>
                <wp:docPr id="1" name="Text Box 4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875" cy="4095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D76A2" w:rsidRDefault="00ED76A2">
                            <w:r w:rsidRPr="00C50944">
                              <w:rPr>
                                <w:i/>
                              </w:rPr>
                              <w:t>f</w:t>
                            </w:r>
                            <w:r>
                              <w:t>(</w:t>
                            </w:r>
                            <w:r w:rsidRPr="00C50944">
                              <w:rPr>
                                <w:i/>
                              </w:rPr>
                              <w:t>x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67" o:spid="_x0000_s1028" type="#_x0000_t202" style="position:absolute;margin-left:299.25pt;margin-top:10.5pt;width:41.25pt;height:32.25pt;z-index:251724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" filled="f" strokecolor="white [3212]">
                <v:textbox>
                  <w:txbxContent>
                    <w:p w:rsidR="00ED76A2" w:rsidRDefault="00ED76A2">
                      <w:r w:rsidRPr="00C50944">
                        <w:rPr>
                          <w:i/>
                        </w:rPr>
                        <w:t>f</w:t>
                      </w:r>
                      <w:r>
                        <w:t>(</w:t>
                      </w:r>
                      <w:r w:rsidRPr="00C50944">
                        <w:rPr>
                          <w:i/>
                        </w:rPr>
                        <w:t>x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5559E3">
        <w:rPr>
          <w:b/>
        </w:rPr>
        <w:t>11</w:t>
      </w:r>
      <w:r w:rsidR="00461A20" w:rsidRPr="00A5006B">
        <w:rPr>
          <w:b/>
        </w:rPr>
        <w:t>.</w:t>
      </w:r>
      <w:r w:rsidR="00461A20" w:rsidRPr="00A5006B">
        <w:tab/>
        <w:t xml:space="preserve">     </w:t>
      </w:r>
      <w:r w:rsidR="00461A20" w:rsidRPr="00A5006B">
        <w:rPr>
          <w:position w:val="-14"/>
        </w:rPr>
        <w:object w:dxaOrig="1540" w:dyaOrig="400">
          <v:shape id="_x0000_i1090" type="#_x0000_t75" style="width:77.25pt;height:20.25pt" o:ole="">
            <v:imagedata r:id="rId130" o:title=""/>
          </v:shape>
          <o:OLEObject Type="Embed" ProgID="Equation.DSMT4" ShapeID="_x0000_i1090" DrawAspect="Content" ObjectID="_1553600652" r:id="rId131"/>
        </w:object>
      </w:r>
    </w:p>
    <w:p w:rsidR="00461A20" w:rsidRPr="00A5006B" w:rsidRDefault="00C50944" w:rsidP="003D4C74">
      <w:r>
        <w:rPr>
          <w:noProof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3124200</wp:posOffset>
            </wp:positionH>
            <wp:positionV relativeFrom="paragraph">
              <wp:posOffset>66674</wp:posOffset>
            </wp:positionV>
            <wp:extent cx="3143250" cy="3094517"/>
            <wp:effectExtent l="19050" t="0" r="0" b="0"/>
            <wp:wrapNone/>
            <wp:docPr id="39" name="Picture 3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[image]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 l="6667" t="7667" r="7333" b="7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30945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61A20" w:rsidRDefault="005559E3" w:rsidP="003D4C74">
      <w:pPr>
        <w:rPr>
          <w:position w:val="-14"/>
        </w:rPr>
      </w:pPr>
      <w:r>
        <w:rPr>
          <w:b/>
        </w:rPr>
        <w:t>12</w:t>
      </w:r>
      <w:r w:rsidR="00461A20" w:rsidRPr="00A5006B">
        <w:rPr>
          <w:b/>
        </w:rPr>
        <w:t>.</w:t>
      </w:r>
      <w:r w:rsidR="00461A20" w:rsidRPr="00A5006B">
        <w:tab/>
        <w:t xml:space="preserve">     </w:t>
      </w:r>
      <w:r w:rsidR="00461A20" w:rsidRPr="00A5006B">
        <w:rPr>
          <w:position w:val="-14"/>
        </w:rPr>
        <w:object w:dxaOrig="1660" w:dyaOrig="400">
          <v:shape id="_x0000_i1091" type="#_x0000_t75" style="width:83.25pt;height:20.25pt" o:ole="">
            <v:imagedata r:id="rId133" o:title=""/>
          </v:shape>
          <o:OLEObject Type="Embed" ProgID="Equation.DSMT4" ShapeID="_x0000_i1091" DrawAspect="Content" ObjectID="_1553600653" r:id="rId134"/>
        </w:object>
      </w:r>
    </w:p>
    <w:p w:rsidR="00461A20" w:rsidRDefault="00461A20" w:rsidP="003D4C74"/>
    <w:p w:rsidR="0083027F" w:rsidRPr="0083027F" w:rsidRDefault="0083027F" w:rsidP="003D4C74">
      <w:pPr>
        <w:rPr>
          <w:b/>
        </w:rPr>
      </w:pPr>
      <w:r w:rsidRPr="0083027F">
        <w:rPr>
          <w:b/>
        </w:rPr>
        <w:t>13.</w:t>
      </w:r>
      <w:r w:rsidRPr="0083027F">
        <w:rPr>
          <w:b/>
        </w:rPr>
        <w:tab/>
      </w:r>
      <w:r>
        <w:rPr>
          <w:b/>
        </w:rPr>
        <w:t xml:space="preserve">     </w:t>
      </w:r>
      <w:r w:rsidRPr="00A5006B">
        <w:rPr>
          <w:position w:val="-14"/>
        </w:rPr>
        <w:object w:dxaOrig="1100" w:dyaOrig="400">
          <v:shape id="_x0000_i1092" type="#_x0000_t75" style="width:55.5pt;height:20.25pt" o:ole="">
            <v:imagedata r:id="rId135" o:title=""/>
          </v:shape>
          <o:OLEObject Type="Embed" ProgID="Equation.DSMT4" ShapeID="_x0000_i1092" DrawAspect="Content" ObjectID="_1553600654" r:id="rId136"/>
        </w:object>
      </w:r>
    </w:p>
    <w:sectPr w:rsidR="0083027F" w:rsidRPr="0083027F" w:rsidSect="00473EB6">
      <w:footnotePr>
        <w:numRestart w:val="eachSect"/>
      </w:footnotePr>
      <w:pgSz w:w="12237" w:h="15836"/>
      <w:pgMar w:top="720" w:right="720" w:bottom="720" w:left="10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nePrinter">
    <w:panose1 w:val="00000000000000000000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0F17F9"/>
    <w:multiLevelType w:val="hybridMultilevel"/>
    <w:tmpl w:val="1134484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C55E73"/>
    <w:multiLevelType w:val="hybridMultilevel"/>
    <w:tmpl w:val="3954A5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3580A"/>
    <w:multiLevelType w:val="hybridMultilevel"/>
    <w:tmpl w:val="88A2153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5673492"/>
    <w:multiLevelType w:val="hybridMultilevel"/>
    <w:tmpl w:val="C798BA8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0F16F4F"/>
    <w:multiLevelType w:val="hybridMultilevel"/>
    <w:tmpl w:val="B77A566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E8A159E"/>
    <w:multiLevelType w:val="hybridMultilevel"/>
    <w:tmpl w:val="48DEDB4C"/>
    <w:lvl w:ilvl="0" w:tplc="9FAC00BA">
      <w:start w:val="1"/>
      <w:numFmt w:val="decimal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6" w15:restartNumberingAfterBreak="0">
    <w:nsid w:val="59277BB7"/>
    <w:multiLevelType w:val="hybridMultilevel"/>
    <w:tmpl w:val="48DEDB4C"/>
    <w:lvl w:ilvl="0" w:tplc="9FAC00BA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5CCA7510"/>
    <w:multiLevelType w:val="hybridMultilevel"/>
    <w:tmpl w:val="932A330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CEF01BC"/>
    <w:multiLevelType w:val="hybridMultilevel"/>
    <w:tmpl w:val="B77A566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60C76DBD"/>
    <w:multiLevelType w:val="hybridMultilevel"/>
    <w:tmpl w:val="923A26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3D91D90"/>
    <w:multiLevelType w:val="hybridMultilevel"/>
    <w:tmpl w:val="932A330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0"/>
  </w:num>
  <w:num w:numId="3">
    <w:abstractNumId w:val="9"/>
  </w:num>
  <w:num w:numId="4">
    <w:abstractNumId w:val="10"/>
  </w:num>
  <w:num w:numId="5">
    <w:abstractNumId w:val="8"/>
  </w:num>
  <w:num w:numId="6">
    <w:abstractNumId w:val="7"/>
  </w:num>
  <w:num w:numId="7">
    <w:abstractNumId w:val="4"/>
  </w:num>
  <w:num w:numId="8">
    <w:abstractNumId w:val="5"/>
  </w:num>
  <w:num w:numId="9">
    <w:abstractNumId w:val="1"/>
  </w:num>
  <w:num w:numId="10">
    <w:abstractNumId w:val="6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60"/>
  <w:drawingGridHorizontalSpacing w:val="120"/>
  <w:displayHorizontalDrawingGridEvery w:val="2"/>
  <w:characterSpacingControl w:val="doNotCompress"/>
  <w:footnotePr>
    <w:numRestart w:val="eachSect"/>
  </w:foot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4D74"/>
    <w:rsid w:val="00005558"/>
    <w:rsid w:val="00006413"/>
    <w:rsid w:val="00007631"/>
    <w:rsid w:val="0002529B"/>
    <w:rsid w:val="000361AE"/>
    <w:rsid w:val="0004273B"/>
    <w:rsid w:val="0004412B"/>
    <w:rsid w:val="00055D7E"/>
    <w:rsid w:val="00056D25"/>
    <w:rsid w:val="00070342"/>
    <w:rsid w:val="00086E3F"/>
    <w:rsid w:val="00091CC7"/>
    <w:rsid w:val="000D2BA2"/>
    <w:rsid w:val="00112C1B"/>
    <w:rsid w:val="00153C67"/>
    <w:rsid w:val="00166C93"/>
    <w:rsid w:val="001A7A64"/>
    <w:rsid w:val="001A7E7D"/>
    <w:rsid w:val="001C74E4"/>
    <w:rsid w:val="001F4D74"/>
    <w:rsid w:val="001F653C"/>
    <w:rsid w:val="00205729"/>
    <w:rsid w:val="002177D7"/>
    <w:rsid w:val="00221852"/>
    <w:rsid w:val="002242D5"/>
    <w:rsid w:val="00243F17"/>
    <w:rsid w:val="00263E13"/>
    <w:rsid w:val="00273EAF"/>
    <w:rsid w:val="00280470"/>
    <w:rsid w:val="002B03DE"/>
    <w:rsid w:val="002C396A"/>
    <w:rsid w:val="003037FC"/>
    <w:rsid w:val="00307D96"/>
    <w:rsid w:val="00332906"/>
    <w:rsid w:val="00346DAB"/>
    <w:rsid w:val="003555BB"/>
    <w:rsid w:val="00356E47"/>
    <w:rsid w:val="003B40C6"/>
    <w:rsid w:val="003C07B7"/>
    <w:rsid w:val="003C1AFA"/>
    <w:rsid w:val="003D4C74"/>
    <w:rsid w:val="003E78F4"/>
    <w:rsid w:val="004021AE"/>
    <w:rsid w:val="00441D51"/>
    <w:rsid w:val="00461A20"/>
    <w:rsid w:val="00473EB6"/>
    <w:rsid w:val="004770EC"/>
    <w:rsid w:val="0049485F"/>
    <w:rsid w:val="004967FB"/>
    <w:rsid w:val="004A1757"/>
    <w:rsid w:val="004B7E70"/>
    <w:rsid w:val="004F2764"/>
    <w:rsid w:val="004F4C2D"/>
    <w:rsid w:val="00517B8D"/>
    <w:rsid w:val="00526281"/>
    <w:rsid w:val="005327AE"/>
    <w:rsid w:val="00547384"/>
    <w:rsid w:val="005559E3"/>
    <w:rsid w:val="00560684"/>
    <w:rsid w:val="00561ABA"/>
    <w:rsid w:val="00572AF1"/>
    <w:rsid w:val="00572BFF"/>
    <w:rsid w:val="00577723"/>
    <w:rsid w:val="0058267B"/>
    <w:rsid w:val="005828C9"/>
    <w:rsid w:val="005837E1"/>
    <w:rsid w:val="005939AD"/>
    <w:rsid w:val="005A2921"/>
    <w:rsid w:val="005A54AA"/>
    <w:rsid w:val="005B2767"/>
    <w:rsid w:val="005B471C"/>
    <w:rsid w:val="005C49EF"/>
    <w:rsid w:val="005C5FD2"/>
    <w:rsid w:val="005E7B35"/>
    <w:rsid w:val="006117E6"/>
    <w:rsid w:val="006167F2"/>
    <w:rsid w:val="006279CA"/>
    <w:rsid w:val="00644F48"/>
    <w:rsid w:val="00660427"/>
    <w:rsid w:val="006624B1"/>
    <w:rsid w:val="0066524E"/>
    <w:rsid w:val="00667509"/>
    <w:rsid w:val="0067278E"/>
    <w:rsid w:val="00673424"/>
    <w:rsid w:val="00683BFE"/>
    <w:rsid w:val="00685A05"/>
    <w:rsid w:val="006905CD"/>
    <w:rsid w:val="00693C79"/>
    <w:rsid w:val="006A5A9C"/>
    <w:rsid w:val="006F32C2"/>
    <w:rsid w:val="006F639F"/>
    <w:rsid w:val="00744F1F"/>
    <w:rsid w:val="00745F3E"/>
    <w:rsid w:val="00756D00"/>
    <w:rsid w:val="00790AC3"/>
    <w:rsid w:val="007A47DC"/>
    <w:rsid w:val="007A5282"/>
    <w:rsid w:val="007B1321"/>
    <w:rsid w:val="007C3228"/>
    <w:rsid w:val="00802B0C"/>
    <w:rsid w:val="008144C0"/>
    <w:rsid w:val="0082244E"/>
    <w:rsid w:val="0083027F"/>
    <w:rsid w:val="00834C77"/>
    <w:rsid w:val="00841631"/>
    <w:rsid w:val="00854C90"/>
    <w:rsid w:val="00872280"/>
    <w:rsid w:val="00884A3B"/>
    <w:rsid w:val="008B57A4"/>
    <w:rsid w:val="008D2CFE"/>
    <w:rsid w:val="008E2941"/>
    <w:rsid w:val="008E46FE"/>
    <w:rsid w:val="00934850"/>
    <w:rsid w:val="009370C2"/>
    <w:rsid w:val="00940E17"/>
    <w:rsid w:val="00957BD1"/>
    <w:rsid w:val="00961D79"/>
    <w:rsid w:val="00965295"/>
    <w:rsid w:val="00973257"/>
    <w:rsid w:val="009B228A"/>
    <w:rsid w:val="009B2B31"/>
    <w:rsid w:val="009B5A3C"/>
    <w:rsid w:val="009C2638"/>
    <w:rsid w:val="009F4A3B"/>
    <w:rsid w:val="00A04CB6"/>
    <w:rsid w:val="00A27A61"/>
    <w:rsid w:val="00A5006B"/>
    <w:rsid w:val="00A6543A"/>
    <w:rsid w:val="00A91C8F"/>
    <w:rsid w:val="00AA13C1"/>
    <w:rsid w:val="00AA2FF7"/>
    <w:rsid w:val="00AA5EA6"/>
    <w:rsid w:val="00AE0DA3"/>
    <w:rsid w:val="00AE0FF5"/>
    <w:rsid w:val="00B16BB4"/>
    <w:rsid w:val="00B17D9C"/>
    <w:rsid w:val="00B24139"/>
    <w:rsid w:val="00B2738B"/>
    <w:rsid w:val="00B27F47"/>
    <w:rsid w:val="00B42D9D"/>
    <w:rsid w:val="00B53940"/>
    <w:rsid w:val="00B732C8"/>
    <w:rsid w:val="00B73C71"/>
    <w:rsid w:val="00BC3F40"/>
    <w:rsid w:val="00BD228C"/>
    <w:rsid w:val="00C01763"/>
    <w:rsid w:val="00C10623"/>
    <w:rsid w:val="00C13430"/>
    <w:rsid w:val="00C31E96"/>
    <w:rsid w:val="00C404C1"/>
    <w:rsid w:val="00C40AFE"/>
    <w:rsid w:val="00C50944"/>
    <w:rsid w:val="00C549A5"/>
    <w:rsid w:val="00C71A25"/>
    <w:rsid w:val="00C73A12"/>
    <w:rsid w:val="00C907B7"/>
    <w:rsid w:val="00CB121E"/>
    <w:rsid w:val="00CB6CAE"/>
    <w:rsid w:val="00CD3C5F"/>
    <w:rsid w:val="00D12B57"/>
    <w:rsid w:val="00D434AA"/>
    <w:rsid w:val="00D56C14"/>
    <w:rsid w:val="00D809C8"/>
    <w:rsid w:val="00D80D91"/>
    <w:rsid w:val="00D86E54"/>
    <w:rsid w:val="00D96969"/>
    <w:rsid w:val="00DB7385"/>
    <w:rsid w:val="00DD7275"/>
    <w:rsid w:val="00DE1D3C"/>
    <w:rsid w:val="00DE6E13"/>
    <w:rsid w:val="00E04620"/>
    <w:rsid w:val="00E06C62"/>
    <w:rsid w:val="00E31705"/>
    <w:rsid w:val="00E72240"/>
    <w:rsid w:val="00E87263"/>
    <w:rsid w:val="00EA2DFE"/>
    <w:rsid w:val="00EA5866"/>
    <w:rsid w:val="00ED413D"/>
    <w:rsid w:val="00ED76A2"/>
    <w:rsid w:val="00EF2D7F"/>
    <w:rsid w:val="00F058AE"/>
    <w:rsid w:val="00F22B9D"/>
    <w:rsid w:val="00F77265"/>
    <w:rsid w:val="00F80511"/>
    <w:rsid w:val="00F841A1"/>
    <w:rsid w:val="00F86C1E"/>
    <w:rsid w:val="00FA3440"/>
    <w:rsid w:val="00FA4C70"/>
    <w:rsid w:val="00FF0E31"/>
    <w:rsid w:val="00FF10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75"/>
    <o:shapelayout v:ext="edit">
      <o:idmap v:ext="edit" data="1"/>
    </o:shapelayout>
  </w:shapeDefaults>
  <w:decimalSymbol w:val="."/>
  <w:listSeparator w:val=","/>
  <w14:docId w14:val="7C64A62B"/>
  <w15:docId w15:val="{BB0C452C-3EC2-4A44-831C-0C4ED61004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41D5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57BD1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070342"/>
    <w:pPr>
      <w:tabs>
        <w:tab w:val="center" w:pos="5220"/>
        <w:tab w:val="right" w:pos="10440"/>
      </w:tabs>
    </w:pPr>
    <w:rPr>
      <w:sz w:val="28"/>
      <w:szCs w:val="28"/>
    </w:rPr>
  </w:style>
  <w:style w:type="paragraph" w:styleId="Header">
    <w:name w:val="header"/>
    <w:basedOn w:val="Normal"/>
    <w:link w:val="HeaderChar"/>
    <w:rsid w:val="00356E47"/>
    <w:pPr>
      <w:tabs>
        <w:tab w:val="center" w:pos="4320"/>
        <w:tab w:val="right" w:pos="8640"/>
      </w:tabs>
    </w:pPr>
    <w:rPr>
      <w:rFonts w:ascii="LinePrinter" w:hAnsi="LinePrinter"/>
      <w:noProof/>
      <w:sz w:val="20"/>
      <w:szCs w:val="20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customStyle="1" w:styleId="HeaderChar">
    <w:name w:val="Header Char"/>
    <w:basedOn w:val="DefaultParagraphFont"/>
    <w:link w:val="Header"/>
    <w:rsid w:val="00356E47"/>
    <w:rPr>
      <w:rFonts w:ascii="LinePrinter" w:hAnsi="LinePrinter"/>
      <w:noProof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BalloonText">
    <w:name w:val="Balloon Text"/>
    <w:basedOn w:val="Normal"/>
    <w:link w:val="BalloonTextChar"/>
    <w:rsid w:val="002218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2185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4273B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7359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54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08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112" Type="http://schemas.openxmlformats.org/officeDocument/2006/relationships/image" Target="media/image46.wmf"/><Relationship Id="rId133" Type="http://schemas.openxmlformats.org/officeDocument/2006/relationships/image" Target="media/image57.wmf"/><Relationship Id="rId138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image" Target="media/image44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1.bin"/><Relationship Id="rId128" Type="http://schemas.openxmlformats.org/officeDocument/2006/relationships/image" Target="media/image54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30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49.wmf"/><Relationship Id="rId126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8" Type="http://schemas.openxmlformats.org/officeDocument/2006/relationships/image" Target="media/image2.png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20.wmf"/><Relationship Id="rId108" Type="http://schemas.openxmlformats.org/officeDocument/2006/relationships/oleObject" Target="embeddings/oleObject54.bin"/><Relationship Id="rId116" Type="http://schemas.openxmlformats.org/officeDocument/2006/relationships/image" Target="media/image48.wmf"/><Relationship Id="rId124" Type="http://schemas.openxmlformats.org/officeDocument/2006/relationships/image" Target="media/image52.wmf"/><Relationship Id="rId129" Type="http://schemas.openxmlformats.org/officeDocument/2006/relationships/oleObject" Target="embeddings/oleObject64.bin"/><Relationship Id="rId13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56.gi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14" Type="http://schemas.openxmlformats.org/officeDocument/2006/relationships/image" Target="media/image47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10.wmf"/><Relationship Id="rId122" Type="http://schemas.openxmlformats.org/officeDocument/2006/relationships/image" Target="media/image51.wmf"/><Relationship Id="rId130" Type="http://schemas.openxmlformats.org/officeDocument/2006/relationships/image" Target="media/image55.wmf"/><Relationship Id="rId135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0.wmf"/><Relationship Id="rId125" Type="http://schemas.openxmlformats.org/officeDocument/2006/relationships/oleObject" Target="embeddings/oleObject62.bin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80.wmf"/><Relationship Id="rId87" Type="http://schemas.openxmlformats.org/officeDocument/2006/relationships/image" Target="media/image38.wmf"/><Relationship Id="rId110" Type="http://schemas.openxmlformats.org/officeDocument/2006/relationships/image" Target="media/image45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7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E3E9A7-B983-4E7B-9296-93D40507EE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9</TotalTime>
  <Pages>4</Pages>
  <Words>289</Words>
  <Characters>3719</Characters>
  <Application>Microsoft Office Word</Application>
  <DocSecurity>0</DocSecurity>
  <Lines>30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scd</Company>
  <LinksUpToDate>false</LinksUpToDate>
  <CharactersWithSpaces>4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creator>mfcsd</dc:creator>
  <cp:lastModifiedBy>mfcsd</cp:lastModifiedBy>
  <cp:revision>8</cp:revision>
  <cp:lastPrinted>2014-05-12T17:58:00Z</cp:lastPrinted>
  <dcterms:created xsi:type="dcterms:W3CDTF">2017-04-13T11:21:00Z</dcterms:created>
  <dcterms:modified xsi:type="dcterms:W3CDTF">2017-04-13T1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